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754ED7" w14:textId="77777777" w:rsidR="008D621B" w:rsidRDefault="008D621B" w:rsidP="001C0DCA">
      <w:pPr>
        <w:pStyle w:val="Englishtitle"/>
        <w:rPr>
          <w:i w:val="0"/>
          <w:lang w:val="en-GB"/>
        </w:rPr>
      </w:pPr>
    </w:p>
    <w:p w14:paraId="5E5E7FEC" w14:textId="77777777" w:rsidR="009E2421" w:rsidRPr="006B6CB9" w:rsidRDefault="009E2421" w:rsidP="001C0DCA">
      <w:pPr>
        <w:pStyle w:val="Englishtitle"/>
        <w:rPr>
          <w:i w:val="0"/>
          <w:lang w:val="en-GB"/>
        </w:rPr>
      </w:pPr>
      <w:r w:rsidRPr="00BA3F18">
        <w:rPr>
          <w:i w:val="0"/>
          <w:lang w:val="en-GB"/>
        </w:rPr>
        <w:t>I</w:t>
      </w:r>
      <w:r w:rsidRPr="006B6CB9">
        <w:rPr>
          <w:i w:val="0"/>
          <w:lang w:val="en-GB"/>
        </w:rPr>
        <w:t xml:space="preserve">nstructions </w:t>
      </w:r>
      <w:r w:rsidR="002742AB">
        <w:rPr>
          <w:i w:val="0"/>
          <w:lang w:val="en-GB"/>
        </w:rPr>
        <w:t>for</w:t>
      </w:r>
      <w:r w:rsidRPr="006B6CB9">
        <w:rPr>
          <w:i w:val="0"/>
          <w:lang w:val="en-GB"/>
        </w:rPr>
        <w:t xml:space="preserve"> Authors, English title </w:t>
      </w:r>
    </w:p>
    <w:p w14:paraId="6A5E5746" w14:textId="77777777" w:rsidR="001C0DCA" w:rsidRDefault="001C0DCA" w:rsidP="001C0DCA">
      <w:pPr>
        <w:pStyle w:val="Englishtitle"/>
        <w:rPr>
          <w:lang w:val="en-GB"/>
        </w:rPr>
      </w:pPr>
      <w:r w:rsidRPr="006B6CB9">
        <w:rPr>
          <w:lang w:val="en-GB"/>
        </w:rPr>
        <w:t xml:space="preserve">Instructions </w:t>
      </w:r>
      <w:r w:rsidR="002742AB">
        <w:rPr>
          <w:lang w:val="en-GB"/>
        </w:rPr>
        <w:t>for</w:t>
      </w:r>
      <w:r w:rsidRPr="006B6CB9">
        <w:rPr>
          <w:lang w:val="en-GB"/>
        </w:rPr>
        <w:t xml:space="preserve"> Authors, </w:t>
      </w:r>
      <w:r w:rsidR="006E1901">
        <w:rPr>
          <w:lang w:val="en-GB"/>
        </w:rPr>
        <w:t>French</w:t>
      </w:r>
      <w:r w:rsidR="006E1901" w:rsidRPr="006B6CB9">
        <w:rPr>
          <w:lang w:val="en-GB"/>
        </w:rPr>
        <w:t xml:space="preserve"> </w:t>
      </w:r>
      <w:r w:rsidRPr="006B6CB9">
        <w:rPr>
          <w:lang w:val="en-GB"/>
        </w:rPr>
        <w:t>title</w:t>
      </w:r>
      <w:r w:rsidR="009E1F74">
        <w:rPr>
          <w:rStyle w:val="Appelnotedebasdep"/>
          <w:lang w:val="en-GB"/>
        </w:rPr>
        <w:footnoteReference w:id="1"/>
      </w:r>
      <w:r w:rsidRPr="006B6CB9">
        <w:rPr>
          <w:lang w:val="en-GB"/>
        </w:rPr>
        <w:t xml:space="preserve"> </w:t>
      </w:r>
    </w:p>
    <w:p w14:paraId="404710C4" w14:textId="77777777" w:rsidR="008D621B" w:rsidRPr="006B6CB9" w:rsidRDefault="008D621B" w:rsidP="001C0DCA">
      <w:pPr>
        <w:pStyle w:val="Englishtitle"/>
        <w:rPr>
          <w:lang w:val="en-GB"/>
        </w:rPr>
      </w:pPr>
    </w:p>
    <w:p w14:paraId="015AFE1B" w14:textId="77777777" w:rsidR="009E2421" w:rsidRPr="006B6CB9" w:rsidRDefault="009E2421" w:rsidP="009E2421">
      <w:pPr>
        <w:pStyle w:val="Auteurs"/>
        <w:pBdr>
          <w:top w:val="single" w:sz="4" w:space="1" w:color="auto"/>
        </w:pBdr>
        <w:rPr>
          <w:lang w:val="en-GB"/>
        </w:rPr>
      </w:pPr>
      <w:r w:rsidRPr="006B6CB9">
        <w:rPr>
          <w:lang w:val="en-GB"/>
        </w:rPr>
        <w:t xml:space="preserve">Author </w:t>
      </w:r>
      <w:r w:rsidR="00F860B2" w:rsidRPr="006B6CB9">
        <w:rPr>
          <w:lang w:val="en-GB"/>
        </w:rPr>
        <w:t>a</w:t>
      </w:r>
      <w:r w:rsidR="00F860B2">
        <w:rPr>
          <w:vertAlign w:val="superscript"/>
          <w:lang w:val="en-GB"/>
        </w:rPr>
        <w:t>1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b</w:t>
      </w:r>
      <w:r w:rsidR="00F860B2">
        <w:rPr>
          <w:vertAlign w:val="superscript"/>
          <w:lang w:val="en-GB"/>
        </w:rPr>
        <w:t>2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c</w:t>
      </w:r>
      <w:r w:rsidR="00DF4E65">
        <w:rPr>
          <w:vertAlign w:val="superscript"/>
          <w:lang w:val="en-GB"/>
        </w:rPr>
        <w:t>3</w:t>
      </w:r>
      <w:r w:rsidR="00DF4E65" w:rsidRPr="006B6CB9">
        <w:rPr>
          <w:lang w:val="en-GB"/>
        </w:rPr>
        <w:t>…</w:t>
      </w:r>
    </w:p>
    <w:p w14:paraId="1AD30F8D" w14:textId="77777777" w:rsidR="009E2421" w:rsidRPr="006B6CB9" w:rsidRDefault="009E2421" w:rsidP="009E2421">
      <w:pPr>
        <w:pStyle w:val="Auteurs"/>
        <w:rPr>
          <w:lang w:val="en-GB"/>
        </w:rPr>
      </w:pPr>
    </w:p>
    <w:p w14:paraId="2E08617A" w14:textId="77777777" w:rsidR="009E2421" w:rsidRPr="006E1901" w:rsidRDefault="00F860B2" w:rsidP="009E2421">
      <w:pPr>
        <w:pStyle w:val="Adresseexpditeur"/>
        <w:rPr>
          <w:lang w:val="fr-FR"/>
        </w:rPr>
      </w:pPr>
      <w:r>
        <w:rPr>
          <w:vertAlign w:val="superscript"/>
          <w:lang w:val="fr-FR"/>
        </w:rPr>
        <w:t>1</w:t>
      </w:r>
      <w:r w:rsidRPr="006E1901">
        <w:rPr>
          <w:lang w:val="fr-FR"/>
        </w:rPr>
        <w:t xml:space="preserve">Author’s </w:t>
      </w:r>
      <w:r w:rsidR="009E2421" w:rsidRPr="006E1901">
        <w:rPr>
          <w:lang w:val="fr-FR"/>
        </w:rPr>
        <w:t>affiliation, {</w:t>
      </w:r>
      <w:proofErr w:type="spellStart"/>
      <w:proofErr w:type="gramStart"/>
      <w:r w:rsidR="009E2421" w:rsidRPr="006E1901">
        <w:rPr>
          <w:lang w:val="fr-FR"/>
        </w:rPr>
        <w:t>author.a</w:t>
      </w:r>
      <w:proofErr w:type="spellEnd"/>
      <w:proofErr w:type="gramEnd"/>
      <w:r w:rsidR="009E2421" w:rsidRPr="006E1901">
        <w:rPr>
          <w:lang w:val="fr-FR"/>
        </w:rPr>
        <w:t>…}@</w:t>
      </w:r>
      <w:proofErr w:type="spellStart"/>
      <w:r w:rsidR="009E2421" w:rsidRPr="006E1901">
        <w:rPr>
          <w:lang w:val="fr-FR"/>
        </w:rPr>
        <w:t>xxx.xx</w:t>
      </w:r>
      <w:proofErr w:type="spellEnd"/>
    </w:p>
    <w:p w14:paraId="12904EB7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2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>affiliation, {</w:t>
      </w:r>
      <w:proofErr w:type="spellStart"/>
      <w:proofErr w:type="gramStart"/>
      <w:r w:rsidR="009E2421" w:rsidRPr="00AF686B">
        <w:rPr>
          <w:rFonts w:ascii="Times New Roman" w:hAnsi="Times New Roman"/>
          <w:sz w:val="20"/>
          <w:lang w:val="fr-FR"/>
        </w:rPr>
        <w:t>author.b</w:t>
      </w:r>
      <w:proofErr w:type="spellEnd"/>
      <w:proofErr w:type="gramEnd"/>
      <w:r w:rsidR="009E2421" w:rsidRPr="00AF686B">
        <w:rPr>
          <w:rFonts w:ascii="Times New Roman" w:hAnsi="Times New Roman"/>
          <w:sz w:val="20"/>
          <w:lang w:val="fr-FR"/>
        </w:rPr>
        <w:t>…}@</w:t>
      </w:r>
      <w:proofErr w:type="spellStart"/>
      <w:r w:rsidR="009E2421" w:rsidRPr="00AF686B">
        <w:rPr>
          <w:rFonts w:ascii="Times New Roman" w:hAnsi="Times New Roman"/>
          <w:sz w:val="20"/>
          <w:lang w:val="fr-FR"/>
        </w:rPr>
        <w:t>xxx.xx</w:t>
      </w:r>
      <w:proofErr w:type="spellEnd"/>
    </w:p>
    <w:p w14:paraId="452885F4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jc w:val="both"/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3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 xml:space="preserve">affiliation, 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{</w:t>
      </w:r>
      <w:proofErr w:type="spellStart"/>
      <w:r w:rsidR="009E2421" w:rsidRPr="00AF686B">
        <w:rPr>
          <w:rFonts w:ascii="Times New Roman" w:hAnsi="Times New Roman"/>
          <w:sz w:val="20"/>
          <w:lang w:val="fr-FR"/>
        </w:rPr>
        <w:t>author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.c</w:t>
      </w:r>
      <w:proofErr w:type="spellEnd"/>
      <w:r w:rsidR="009E2421" w:rsidRPr="00AF686B">
        <w:rPr>
          <w:rFonts w:ascii="Times New Roman" w:hAnsi="Times New Roman"/>
          <w:bCs/>
          <w:iCs/>
          <w:sz w:val="20"/>
          <w:lang w:val="fr-FR"/>
        </w:rPr>
        <w:t>…}@</w:t>
      </w:r>
      <w:proofErr w:type="spellStart"/>
      <w:r w:rsidR="009E2421" w:rsidRPr="00AF686B">
        <w:rPr>
          <w:rFonts w:ascii="Times New Roman" w:hAnsi="Times New Roman"/>
          <w:bCs/>
          <w:iCs/>
          <w:sz w:val="20"/>
          <w:lang w:val="fr-FR"/>
        </w:rPr>
        <w:t>xxx.xx</w:t>
      </w:r>
      <w:proofErr w:type="spellEnd"/>
    </w:p>
    <w:p w14:paraId="3EA7BE11" w14:textId="77777777" w:rsidR="001C0DCA" w:rsidRPr="00AF686B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b w:val="0"/>
          <w:bCs/>
          <w:i/>
          <w:iCs/>
          <w:sz w:val="20"/>
          <w:lang w:val="fr-FR"/>
        </w:rPr>
      </w:pPr>
    </w:p>
    <w:p w14:paraId="44335ADB" w14:textId="77777777" w:rsidR="001C0DCA" w:rsidRPr="00AF686B" w:rsidRDefault="001C0DCA" w:rsidP="001C0DCA">
      <w:pPr>
        <w:pStyle w:val="Rsum"/>
        <w:pBdr>
          <w:bottom w:val="none" w:sz="0" w:space="0" w:color="auto"/>
        </w:pBdr>
        <w:jc w:val="both"/>
        <w:rPr>
          <w:rFonts w:ascii="Times New Roman" w:hAnsi="Times New Roman"/>
          <w:i w:val="0"/>
          <w:color w:val="3366FF"/>
          <w:sz w:val="20"/>
          <w:lang w:val="fr-FR"/>
        </w:rPr>
      </w:pPr>
    </w:p>
    <w:p w14:paraId="013164BF" w14:textId="77777777" w:rsidR="001C0DCA" w:rsidRPr="006B6CB9" w:rsidRDefault="009E2421" w:rsidP="001C0DCA">
      <w:pPr>
        <w:pStyle w:val="Motscles"/>
        <w:rPr>
          <w:lang w:val="en-GB"/>
        </w:rPr>
      </w:pPr>
      <w:r w:rsidRPr="006B6CB9">
        <w:rPr>
          <w:rStyle w:val="MotsclesCar"/>
          <w:i/>
          <w:iCs/>
          <w:lang w:val="en-GB"/>
        </w:rPr>
        <w:t>Keywords (in English and French): Maximum 4 keywords each</w:t>
      </w:r>
      <w:r w:rsidR="001C0DCA" w:rsidRPr="006B6CB9">
        <w:rPr>
          <w:lang w:val="en-GB"/>
        </w:rPr>
        <w:t>.</w:t>
      </w:r>
    </w:p>
    <w:p w14:paraId="5EF2970D" w14:textId="77777777" w:rsidR="001C0DCA" w:rsidRPr="006B6CB9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sz w:val="20"/>
          <w:lang w:val="en-GB"/>
        </w:rPr>
      </w:pPr>
    </w:p>
    <w:p w14:paraId="1B99B940" w14:textId="77777777" w:rsidR="001C0DCA" w:rsidRPr="006B6CB9" w:rsidRDefault="001C0DCA" w:rsidP="001C0DCA">
      <w:pPr>
        <w:pStyle w:val="Titrechapitre"/>
        <w:spacing w:before="0"/>
        <w:jc w:val="both"/>
        <w:rPr>
          <w:rFonts w:ascii="Times New Roman" w:hAnsi="Times New Roman"/>
          <w:sz w:val="20"/>
          <w:lang w:val="en-GB"/>
        </w:rPr>
      </w:pPr>
    </w:p>
    <w:p w14:paraId="73647DED" w14:textId="77777777" w:rsidR="001C0DCA" w:rsidRPr="006B6CB9" w:rsidRDefault="001C0DCA" w:rsidP="001C0DCA">
      <w:pPr>
        <w:pStyle w:val="Titrechapitre"/>
        <w:spacing w:before="0"/>
        <w:jc w:val="both"/>
        <w:rPr>
          <w:rFonts w:ascii="Times New Roman" w:hAnsi="Times New Roman"/>
          <w:sz w:val="22"/>
          <w:lang w:val="en-GB"/>
        </w:rPr>
      </w:pPr>
      <w:r w:rsidRPr="006B6CB9">
        <w:rPr>
          <w:rFonts w:ascii="Times New Roman" w:hAnsi="Times New Roman"/>
          <w:sz w:val="22"/>
          <w:lang w:val="en-GB"/>
        </w:rPr>
        <w:t>Abstract</w:t>
      </w:r>
      <w:r w:rsidR="009E2421" w:rsidRPr="006B6CB9">
        <w:rPr>
          <w:rFonts w:ascii="Times New Roman" w:hAnsi="Times New Roman"/>
          <w:sz w:val="22"/>
          <w:lang w:val="en-GB"/>
        </w:rPr>
        <w:t>/Résumé</w:t>
      </w:r>
    </w:p>
    <w:p w14:paraId="713FD758" w14:textId="1548D083" w:rsidR="001C0DCA" w:rsidRPr="006B6CB9" w:rsidRDefault="009E2421" w:rsidP="001C0DCA">
      <w:pPr>
        <w:pStyle w:val="Corpsdetexte3"/>
        <w:rPr>
          <w:lang w:val="en-GB"/>
        </w:rPr>
      </w:pPr>
      <w:r w:rsidRPr="006B6CB9">
        <w:rPr>
          <w:rStyle w:val="AbstractCar"/>
          <w:lang w:val="en-GB"/>
        </w:rPr>
        <w:t>The article will be written in French or English, only summaries will be in French</w:t>
      </w:r>
      <w:r w:rsidR="009E1F74" w:rsidRPr="009E1F74">
        <w:rPr>
          <w:rStyle w:val="AbstractCar"/>
          <w:vertAlign w:val="superscript"/>
          <w:lang w:val="en-GB"/>
        </w:rPr>
        <w:t>1</w:t>
      </w:r>
      <w:r w:rsidRPr="006B6CB9">
        <w:rPr>
          <w:rStyle w:val="AbstractCar"/>
          <w:lang w:val="en-GB"/>
        </w:rPr>
        <w:t xml:space="preserve"> and English</w:t>
      </w:r>
      <w:r w:rsidR="000B4933">
        <w:rPr>
          <w:rStyle w:val="AbstractCar"/>
          <w:lang w:val="en-GB"/>
        </w:rPr>
        <w:t xml:space="preserve">. They must </w:t>
      </w:r>
      <w:r w:rsidRPr="006B6CB9">
        <w:rPr>
          <w:rStyle w:val="AbstractCar"/>
          <w:lang w:val="en-GB"/>
        </w:rPr>
        <w:t>not exceed 10 lines each.</w:t>
      </w:r>
    </w:p>
    <w:p w14:paraId="39353AB0" w14:textId="77777777" w:rsidR="001C0DCA" w:rsidRPr="009330AF" w:rsidRDefault="002742AB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Initial</w:t>
      </w:r>
      <w:r w:rsidR="001C0DCA" w:rsidRPr="009330AF">
        <w:rPr>
          <w:sz w:val="22"/>
          <w:szCs w:val="22"/>
          <w:lang w:val="en-GB"/>
        </w:rPr>
        <w:t xml:space="preserve"> </w:t>
      </w:r>
      <w:r w:rsidRPr="009330AF">
        <w:rPr>
          <w:sz w:val="22"/>
          <w:szCs w:val="22"/>
          <w:lang w:val="en-GB"/>
        </w:rPr>
        <w:t>submission</w:t>
      </w:r>
    </w:p>
    <w:p w14:paraId="4A19452F" w14:textId="697836BC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>Submit your paper proposal in the form of a clear and concise</w:t>
      </w:r>
      <w:r w:rsidR="002742AB">
        <w:rPr>
          <w:lang w:val="en-GB"/>
        </w:rPr>
        <w:t xml:space="preserve"> </w:t>
      </w:r>
      <w:r w:rsidR="000B4933">
        <w:rPr>
          <w:lang w:val="en-GB"/>
        </w:rPr>
        <w:t xml:space="preserve">text </w:t>
      </w:r>
      <w:r w:rsidR="002742AB">
        <w:rPr>
          <w:lang w:val="en-GB"/>
        </w:rPr>
        <w:t>of</w:t>
      </w:r>
      <w:r w:rsidRPr="006B6CB9">
        <w:rPr>
          <w:lang w:val="en-GB"/>
        </w:rPr>
        <w:t xml:space="preserve"> one to two pages (300 to 600 words), figures included, allowing scientific evaluation. This proposal must be in PDF format and </w:t>
      </w:r>
      <w:r w:rsidRPr="006B6CB9">
        <w:rPr>
          <w:b/>
          <w:lang w:val="en-GB"/>
        </w:rPr>
        <w:t xml:space="preserve">A4 size imperatively </w:t>
      </w:r>
      <w:r w:rsidRPr="006B6CB9">
        <w:rPr>
          <w:lang w:val="en-GB"/>
        </w:rPr>
        <w:t>(US letter format is not accepted).</w:t>
      </w:r>
    </w:p>
    <w:p w14:paraId="467FEE58" w14:textId="7BAB6B4E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In order to have a certain </w:t>
      </w:r>
      <w:r w:rsidR="00AC2062">
        <w:rPr>
          <w:lang w:val="en-GB"/>
        </w:rPr>
        <w:t xml:space="preserve">degree of </w:t>
      </w:r>
      <w:r w:rsidRPr="006B6CB9">
        <w:rPr>
          <w:lang w:val="en-GB"/>
        </w:rPr>
        <w:t xml:space="preserve">homogeneity in the presentations, we ask that you comply with the indications given in </w:t>
      </w:r>
      <w:r w:rsidR="00AC2062" w:rsidRPr="006B6CB9">
        <w:rPr>
          <w:lang w:val="en-GB"/>
        </w:rPr>
        <w:t>th</w:t>
      </w:r>
      <w:r w:rsidR="00AC2062">
        <w:rPr>
          <w:lang w:val="en-GB"/>
        </w:rPr>
        <w:t>e present</w:t>
      </w:r>
      <w:r w:rsidR="00AC2062" w:rsidRPr="006B6CB9">
        <w:rPr>
          <w:lang w:val="en-GB"/>
        </w:rPr>
        <w:t xml:space="preserve"> </w:t>
      </w:r>
      <w:r w:rsidR="000B4933">
        <w:rPr>
          <w:lang w:val="en-GB"/>
        </w:rPr>
        <w:t>template</w:t>
      </w:r>
      <w:r w:rsidRPr="006B6CB9">
        <w:rPr>
          <w:lang w:val="en-GB"/>
        </w:rPr>
        <w:t>: font (</w:t>
      </w:r>
      <w:r w:rsidRPr="006B6CB9">
        <w:rPr>
          <w:i/>
          <w:lang w:val="en-GB"/>
        </w:rPr>
        <w:t>Times New Roman</w:t>
      </w:r>
      <w:r w:rsidRPr="006B6CB9">
        <w:rPr>
          <w:lang w:val="en-GB"/>
        </w:rPr>
        <w:t>), sizes of letters (</w:t>
      </w:r>
      <w:r w:rsidRPr="006B6CB9">
        <w:rPr>
          <w:i/>
          <w:lang w:val="en-GB"/>
        </w:rPr>
        <w:t>14 for General titles, 11 for the titles of the sections, 10 for the text and the subsections</w:t>
      </w:r>
      <w:r w:rsidRPr="006B6CB9">
        <w:rPr>
          <w:lang w:val="en-GB"/>
        </w:rPr>
        <w:t>), and sections (</w:t>
      </w:r>
      <w:r w:rsidRPr="006B6CB9">
        <w:rPr>
          <w:i/>
          <w:lang w:val="en-GB"/>
        </w:rPr>
        <w:t>numbered headings 1./1.1./1.1.1.</w:t>
      </w:r>
      <w:r w:rsidRPr="006B6CB9">
        <w:rPr>
          <w:lang w:val="en-GB"/>
        </w:rPr>
        <w:t xml:space="preserve">). The text and the size of figures </w:t>
      </w:r>
      <w:r w:rsidR="003F0FF6">
        <w:rPr>
          <w:lang w:val="en-GB"/>
        </w:rPr>
        <w:t xml:space="preserve">must </w:t>
      </w:r>
      <w:r w:rsidRPr="006B6CB9">
        <w:rPr>
          <w:lang w:val="en-GB"/>
        </w:rPr>
        <w:t xml:space="preserve">comply with the margins of this note (2 cm). The text should be justified. Tables, figures and captions should be </w:t>
      </w:r>
      <w:r w:rsidR="00BA3F18" w:rsidRPr="006B6CB9">
        <w:rPr>
          <w:lang w:val="en-GB"/>
        </w:rPr>
        <w:t>centred</w:t>
      </w:r>
      <w:r w:rsidRPr="006B6CB9">
        <w:rPr>
          <w:lang w:val="en-GB"/>
        </w:rPr>
        <w:t xml:space="preserve"> on the page</w:t>
      </w:r>
    </w:p>
    <w:p w14:paraId="34E790BE" w14:textId="77777777" w:rsidR="001C0DCA" w:rsidRPr="009330AF" w:rsidRDefault="009D5959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ull paper submission</w:t>
      </w:r>
    </w:p>
    <w:p w14:paraId="32A89CA5" w14:textId="6E945084" w:rsidR="00DD07B6" w:rsidRPr="006B6CB9" w:rsidRDefault="00DD07B6" w:rsidP="00DD07B6">
      <w:pPr>
        <w:pStyle w:val="Corpsdetexte"/>
        <w:rPr>
          <w:lang w:val="en-GB"/>
        </w:rPr>
      </w:pPr>
      <w:r w:rsidRPr="006B6CB9">
        <w:rPr>
          <w:lang w:val="en-GB"/>
        </w:rPr>
        <w:t xml:space="preserve">After agreement of the Scientific Committee, </w:t>
      </w:r>
      <w:r>
        <w:rPr>
          <w:lang w:val="en-GB"/>
        </w:rPr>
        <w:t xml:space="preserve">planned to be delivered on </w:t>
      </w:r>
      <w:r w:rsidR="00470959">
        <w:rPr>
          <w:lang w:val="en-GB"/>
        </w:rPr>
        <w:t>Jan</w:t>
      </w:r>
      <w:r>
        <w:rPr>
          <w:lang w:val="en-GB"/>
        </w:rPr>
        <w:t>. 2</w:t>
      </w:r>
      <w:r w:rsidR="00470959">
        <w:rPr>
          <w:lang w:val="en-GB"/>
        </w:rPr>
        <w:t>5</w:t>
      </w:r>
      <w:r w:rsidRPr="006B6CB9">
        <w:rPr>
          <w:lang w:val="en-GB"/>
        </w:rPr>
        <w:t>, 201</w:t>
      </w:r>
      <w:r w:rsidR="00470959">
        <w:rPr>
          <w:lang w:val="en-GB"/>
        </w:rPr>
        <w:t>9</w:t>
      </w:r>
      <w:r w:rsidRPr="006B6CB9">
        <w:rPr>
          <w:lang w:val="en-GB"/>
        </w:rPr>
        <w:t xml:space="preserve">, </w:t>
      </w:r>
      <w:r w:rsidR="00AC2062">
        <w:rPr>
          <w:lang w:val="en-GB"/>
        </w:rPr>
        <w:t>the</w:t>
      </w:r>
      <w:r w:rsidR="00AC2062" w:rsidRPr="006B6CB9">
        <w:rPr>
          <w:lang w:val="en-GB"/>
        </w:rPr>
        <w:t xml:space="preserve"> </w:t>
      </w:r>
      <w:r w:rsidRPr="006B6CB9">
        <w:rPr>
          <w:lang w:val="en-GB"/>
        </w:rPr>
        <w:t xml:space="preserve">authors </w:t>
      </w:r>
      <w:r w:rsidR="00AC2062">
        <w:rPr>
          <w:lang w:val="en-GB"/>
        </w:rPr>
        <w:t xml:space="preserve">of </w:t>
      </w:r>
      <w:r w:rsidRPr="006B6CB9">
        <w:rPr>
          <w:lang w:val="en-GB"/>
        </w:rPr>
        <w:t xml:space="preserve">invited lectures </w:t>
      </w:r>
      <w:r w:rsidR="00AC2062">
        <w:rPr>
          <w:lang w:val="en-GB"/>
        </w:rPr>
        <w:t xml:space="preserve">and accepted </w:t>
      </w:r>
      <w:r w:rsidRPr="006B6CB9">
        <w:rPr>
          <w:lang w:val="en-GB"/>
        </w:rPr>
        <w:t xml:space="preserve">oral communications and posters should submit their full article for </w:t>
      </w:r>
      <w:r w:rsidR="00470959">
        <w:rPr>
          <w:lang w:val="en-GB"/>
        </w:rPr>
        <w:t>Feb.</w:t>
      </w:r>
      <w:bookmarkStart w:id="0" w:name="_GoBack"/>
      <w:bookmarkEnd w:id="0"/>
      <w:r>
        <w:rPr>
          <w:lang w:val="en-GB"/>
        </w:rPr>
        <w:t xml:space="preserve"> 2</w:t>
      </w:r>
      <w:r w:rsidR="00470959">
        <w:rPr>
          <w:lang w:val="en-GB"/>
        </w:rPr>
        <w:t>2</w:t>
      </w:r>
      <w:r w:rsidRPr="006B6CB9">
        <w:rPr>
          <w:lang w:val="en-GB"/>
        </w:rPr>
        <w:t xml:space="preserve"> at latest. The maximum length of the articles is 8 pages. The page number can be increased </w:t>
      </w:r>
      <w:r w:rsidR="00316026">
        <w:rPr>
          <w:lang w:val="en-GB"/>
        </w:rPr>
        <w:t xml:space="preserve">to </w:t>
      </w:r>
      <w:r w:rsidRPr="006B6CB9">
        <w:rPr>
          <w:lang w:val="en-GB"/>
        </w:rPr>
        <w:t xml:space="preserve">up to 12 pages after consultation and acceptance of the Scientific Committee. The article must </w:t>
      </w:r>
      <w:r w:rsidR="00316026">
        <w:rPr>
          <w:lang w:val="en-GB"/>
        </w:rPr>
        <w:t>hav</w:t>
      </w:r>
      <w:r w:rsidR="00316026" w:rsidRPr="006B6CB9">
        <w:rPr>
          <w:lang w:val="en-GB"/>
        </w:rPr>
        <w:t xml:space="preserve">e </w:t>
      </w:r>
      <w:r w:rsidRPr="006B6CB9">
        <w:rPr>
          <w:lang w:val="en-GB"/>
        </w:rPr>
        <w:t>the following structure:</w:t>
      </w:r>
    </w:p>
    <w:p w14:paraId="098E34B2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Title of the article </w:t>
      </w:r>
    </w:p>
    <w:p w14:paraId="2F88407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uthors and affiliations </w:t>
      </w:r>
    </w:p>
    <w:p w14:paraId="191E1117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Keywords (2 x 4 words maximum</w:t>
      </w:r>
      <w:r>
        <w:rPr>
          <w:lang w:val="en-GB"/>
        </w:rPr>
        <w:t>, English and French</w:t>
      </w:r>
      <w:r w:rsidRPr="006B6CB9">
        <w:rPr>
          <w:lang w:val="en-GB"/>
        </w:rPr>
        <w:t xml:space="preserve">) </w:t>
      </w:r>
    </w:p>
    <w:p w14:paraId="31825C80" w14:textId="66C055E0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bstract/Résumé </w:t>
      </w:r>
      <w:r w:rsidRPr="006B6CB9">
        <w:rPr>
          <w:b/>
          <w:lang w:val="en-GB"/>
        </w:rPr>
        <w:t>in French and English</w:t>
      </w:r>
      <w:r w:rsidRPr="006B6CB9">
        <w:rPr>
          <w:lang w:val="en-GB"/>
        </w:rPr>
        <w:t xml:space="preserve"> (10 lines maximum each) </w:t>
      </w:r>
    </w:p>
    <w:p w14:paraId="7123565D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Introduction </w:t>
      </w:r>
    </w:p>
    <w:p w14:paraId="73B53301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Text of article </w:t>
      </w:r>
    </w:p>
    <w:p w14:paraId="0972AC12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Conclusions </w:t>
      </w:r>
    </w:p>
    <w:p w14:paraId="0F3FE803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cknowledgements (if applicable) </w:t>
      </w:r>
    </w:p>
    <w:p w14:paraId="21B47AC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References</w:t>
      </w:r>
    </w:p>
    <w:p w14:paraId="23D70D45" w14:textId="77777777" w:rsidR="00B14C62" w:rsidRPr="009330AF" w:rsidRDefault="00B14C62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ormats</w:t>
      </w:r>
    </w:p>
    <w:p w14:paraId="0C24D5E7" w14:textId="753E0FA4" w:rsidR="00DD07B6" w:rsidRDefault="00DD07B6" w:rsidP="00DD07B6">
      <w:pPr>
        <w:pStyle w:val="Corpsdetexte"/>
        <w:rPr>
          <w:lang w:val="en-GB"/>
        </w:rPr>
      </w:pPr>
      <w:r w:rsidRPr="006B6CB9">
        <w:rPr>
          <w:lang w:val="en-GB"/>
        </w:rPr>
        <w:t xml:space="preserve">The working languages are French and English; however, it is strongly </w:t>
      </w:r>
      <w:r>
        <w:rPr>
          <w:lang w:val="en-GB"/>
        </w:rPr>
        <w:t>recommend</w:t>
      </w:r>
      <w:r w:rsidRPr="006B6CB9">
        <w:rPr>
          <w:lang w:val="en-GB"/>
        </w:rPr>
        <w:t>ed that slides and posters be written in English</w:t>
      </w:r>
      <w:r>
        <w:rPr>
          <w:lang w:val="en-GB"/>
        </w:rPr>
        <w:t>,</w:t>
      </w:r>
      <w:r w:rsidRPr="006B6CB9">
        <w:rPr>
          <w:lang w:val="en-GB"/>
        </w:rPr>
        <w:t xml:space="preserve"> even if the presentation is </w:t>
      </w:r>
      <w:r>
        <w:rPr>
          <w:lang w:val="en-GB"/>
        </w:rPr>
        <w:t xml:space="preserve">given </w:t>
      </w:r>
      <w:r w:rsidRPr="006B6CB9">
        <w:rPr>
          <w:lang w:val="en-GB"/>
        </w:rPr>
        <w:t>in French. The workshop proceedings will be available online on the website of URSI-France. Table 1 shows the page margins to use.</w:t>
      </w:r>
    </w:p>
    <w:p w14:paraId="7C2EBD7B" w14:textId="77777777" w:rsidR="001914CD" w:rsidRPr="006B6CB9" w:rsidRDefault="008D621B" w:rsidP="00E13E91">
      <w:pPr>
        <w:rPr>
          <w:lang w:val="en-GB"/>
        </w:rPr>
      </w:pPr>
      <w:r>
        <w:rPr>
          <w:lang w:val="en-GB"/>
        </w:rPr>
        <w:br w:type="page"/>
      </w:r>
    </w:p>
    <w:tbl>
      <w:tblPr>
        <w:tblpPr w:leftFromText="141" w:rightFromText="141" w:vertAnchor="text" w:horzAnchor="margin" w:tblpXSpec="center" w:tblpY="21"/>
        <w:tblW w:w="0" w:type="auto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07"/>
        <w:gridCol w:w="1308"/>
      </w:tblGrid>
      <w:tr w:rsidR="00B14C62" w:rsidRPr="006B6CB9" w14:paraId="23436725" w14:textId="77777777" w:rsidTr="004B19E7">
        <w:trPr>
          <w:trHeight w:val="207"/>
        </w:trPr>
        <w:tc>
          <w:tcPr>
            <w:tcW w:w="2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80B3A" w14:textId="77777777" w:rsidR="00B14C62" w:rsidRPr="006B6CB9" w:rsidRDefault="009D5959" w:rsidP="009D5959">
            <w:pPr>
              <w:pStyle w:val="Tablecelltext"/>
            </w:pPr>
            <w:r w:rsidRPr="006B6CB9">
              <w:lastRenderedPageBreak/>
              <w:t>Page margins, A4 format</w:t>
            </w:r>
          </w:p>
        </w:tc>
      </w:tr>
      <w:tr w:rsidR="00B14C62" w:rsidRPr="006B6CB9" w14:paraId="66F69724" w14:textId="77777777" w:rsidTr="004B19E7">
        <w:trPr>
          <w:trHeight w:val="207"/>
        </w:trPr>
        <w:tc>
          <w:tcPr>
            <w:tcW w:w="13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BD8BD52" w14:textId="77777777" w:rsidR="00B14C62" w:rsidRPr="006B6CB9" w:rsidRDefault="00B14C62" w:rsidP="004B19E7">
            <w:pPr>
              <w:pStyle w:val="Tablecelltext"/>
              <w:jc w:val="left"/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4E3EC8B" w14:textId="77777777" w:rsidR="00B14C62" w:rsidRPr="006B6CB9" w:rsidRDefault="00B14C62" w:rsidP="004B19E7">
            <w:pPr>
              <w:pStyle w:val="Tablecelltext"/>
            </w:pPr>
            <w:r w:rsidRPr="006B6CB9">
              <w:t>mm</w:t>
            </w:r>
          </w:p>
        </w:tc>
      </w:tr>
      <w:tr w:rsidR="00B14C62" w:rsidRPr="006B6CB9" w14:paraId="2B7C426D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1D1129A8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Top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677C2E3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01D669EB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590D1FC5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Bottom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788B00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1791F1C4" w14:textId="77777777" w:rsidTr="00AF598C">
        <w:trPr>
          <w:trHeight w:val="207"/>
        </w:trPr>
        <w:tc>
          <w:tcPr>
            <w:tcW w:w="1307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19AA20A2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Righ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EB2AC8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2FECB631" w14:textId="77777777" w:rsidTr="00AF598C">
        <w:trPr>
          <w:trHeight w:val="207"/>
        </w:trPr>
        <w:tc>
          <w:tcPr>
            <w:tcW w:w="13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4B88E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Lef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8FCF2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</w:tbl>
    <w:p w14:paraId="27164D52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1DA0FC43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43FA5607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75C33384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5C9C3B26" w14:textId="77777777" w:rsidR="00B14C62" w:rsidRPr="006B6CB9" w:rsidRDefault="00B14C62" w:rsidP="00C9435C">
      <w:pPr>
        <w:pStyle w:val="Legende"/>
        <w:rPr>
          <w:lang w:val="en-GB"/>
        </w:rPr>
      </w:pPr>
      <w:r w:rsidRPr="006B6CB9">
        <w:rPr>
          <w:lang w:val="en-GB"/>
        </w:rPr>
        <w:t xml:space="preserve">Table </w:t>
      </w:r>
      <w:r w:rsidR="00BA3F18" w:rsidRPr="006B6CB9">
        <w:rPr>
          <w:lang w:val="en-GB"/>
        </w:rPr>
        <w:t>1:</w:t>
      </w:r>
      <w:r w:rsidRPr="006B6CB9">
        <w:rPr>
          <w:lang w:val="en-GB"/>
        </w:rPr>
        <w:t xml:space="preserve"> </w:t>
      </w:r>
      <w:r w:rsidR="009D5959" w:rsidRPr="006B6CB9">
        <w:rPr>
          <w:lang w:val="en-GB"/>
        </w:rPr>
        <w:t>Page margins</w:t>
      </w:r>
    </w:p>
    <w:p w14:paraId="709605BB" w14:textId="77777777" w:rsidR="00C9435C" w:rsidRPr="009330AF" w:rsidRDefault="00BA3F18" w:rsidP="00C9435C">
      <w:pPr>
        <w:pStyle w:val="Titre2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Figures and</w:t>
      </w:r>
      <w:r w:rsidR="00C9435C" w:rsidRPr="009330AF">
        <w:rPr>
          <w:sz w:val="20"/>
          <w:szCs w:val="20"/>
          <w:lang w:val="en-GB"/>
        </w:rPr>
        <w:t xml:space="preserve"> </w:t>
      </w:r>
      <w:r w:rsidRPr="009330AF">
        <w:rPr>
          <w:sz w:val="20"/>
          <w:szCs w:val="20"/>
          <w:lang w:val="en-GB"/>
        </w:rPr>
        <w:t>tables</w:t>
      </w:r>
    </w:p>
    <w:p w14:paraId="4666CA79" w14:textId="66CFFFB8" w:rsidR="00DE709C" w:rsidRPr="006B6CB9" w:rsidRDefault="00DE709C" w:rsidP="00DE709C">
      <w:pPr>
        <w:pStyle w:val="Corpsdetexte"/>
        <w:rPr>
          <w:lang w:val="en-GB"/>
        </w:rPr>
      </w:pPr>
      <w:r>
        <w:rPr>
          <w:lang w:val="en-GB"/>
        </w:rPr>
        <w:t>F</w:t>
      </w:r>
      <w:r w:rsidRPr="006B6CB9">
        <w:rPr>
          <w:lang w:val="en-GB"/>
        </w:rPr>
        <w:t xml:space="preserve">igures must be placed appropriately in the document, as close as possible to the reference </w:t>
      </w:r>
      <w:r w:rsidR="000B4933">
        <w:rPr>
          <w:lang w:val="en-GB"/>
        </w:rPr>
        <w:t xml:space="preserve">to the </w:t>
      </w:r>
      <w:r w:rsidRPr="006B6CB9">
        <w:rPr>
          <w:lang w:val="en-GB"/>
        </w:rPr>
        <w:t xml:space="preserve">figure in the text (see </w:t>
      </w:r>
      <w:r w:rsidR="000D1649">
        <w:rPr>
          <w:lang w:val="en-GB"/>
        </w:rPr>
        <w:t>F</w:t>
      </w:r>
      <w:r w:rsidR="000D1649" w:rsidRPr="006B6CB9">
        <w:rPr>
          <w:lang w:val="en-GB"/>
        </w:rPr>
        <w:t xml:space="preserve">igure </w:t>
      </w:r>
      <w:r>
        <w:rPr>
          <w:lang w:val="en-GB"/>
        </w:rPr>
        <w:t>1</w:t>
      </w:r>
      <w:r w:rsidRPr="006B6CB9">
        <w:rPr>
          <w:lang w:val="en-GB"/>
        </w:rPr>
        <w:t xml:space="preserve">). </w:t>
      </w:r>
      <w:r>
        <w:rPr>
          <w:lang w:val="en-GB"/>
        </w:rPr>
        <w:t>Both</w:t>
      </w:r>
      <w:r w:rsidRPr="006B6CB9">
        <w:rPr>
          <w:lang w:val="en-GB"/>
        </w:rPr>
        <w:t xml:space="preserve"> figures and tables </w:t>
      </w:r>
      <w:r>
        <w:rPr>
          <w:lang w:val="en-GB"/>
        </w:rPr>
        <w:t>must be</w:t>
      </w:r>
      <w:r w:rsidRPr="006B6CB9">
        <w:rPr>
          <w:lang w:val="en-GB"/>
        </w:rPr>
        <w:t xml:space="preserve"> centred horizontally on the page. </w:t>
      </w:r>
      <w:r w:rsidR="00792F81">
        <w:rPr>
          <w:lang w:val="en-GB"/>
        </w:rPr>
        <w:t>Large figures</w:t>
      </w:r>
      <w:r w:rsidRPr="006B6CB9">
        <w:rPr>
          <w:lang w:val="en-GB"/>
        </w:rPr>
        <w:t xml:space="preserve"> can be turned sideways (vertical alignment). </w:t>
      </w:r>
      <w:r w:rsidR="000B4933" w:rsidRPr="006B6CB9">
        <w:rPr>
          <w:lang w:val="en-GB"/>
        </w:rPr>
        <w:t>I</w:t>
      </w:r>
      <w:r w:rsidR="000B4933">
        <w:rPr>
          <w:lang w:val="en-GB"/>
        </w:rPr>
        <w:t>n</w:t>
      </w:r>
      <w:r w:rsidR="000B4933" w:rsidRPr="006B6CB9">
        <w:rPr>
          <w:lang w:val="en-GB"/>
        </w:rPr>
        <w:t xml:space="preserve"> </w:t>
      </w:r>
      <w:r>
        <w:rPr>
          <w:lang w:val="en-GB"/>
        </w:rPr>
        <w:t>that case</w:t>
      </w:r>
      <w:r w:rsidRPr="006B6CB9">
        <w:rPr>
          <w:lang w:val="en-GB"/>
        </w:rPr>
        <w:t>, please ensure that the top is always on the left side of the page. In the case of an illustration consisting of several figures</w:t>
      </w:r>
      <w:r w:rsidR="000B4933">
        <w:rPr>
          <w:lang w:val="en-GB"/>
        </w:rPr>
        <w:t xml:space="preserve"> in a WORD document</w:t>
      </w:r>
      <w:r w:rsidRPr="006B6CB9">
        <w:rPr>
          <w:lang w:val="en-GB"/>
        </w:rPr>
        <w:t>, the images can be grouped into a table centred on the page</w:t>
      </w:r>
      <w:r w:rsidR="00792F81">
        <w:rPr>
          <w:lang w:val="en-GB"/>
        </w:rPr>
        <w:t xml:space="preserve">, </w:t>
      </w:r>
      <w:r w:rsidR="00606149">
        <w:rPr>
          <w:lang w:val="en-GB"/>
        </w:rPr>
        <w:t xml:space="preserve">with the </w:t>
      </w:r>
      <w:r w:rsidRPr="006B6CB9">
        <w:rPr>
          <w:lang w:val="en-GB"/>
        </w:rPr>
        <w:t xml:space="preserve">borders </w:t>
      </w:r>
      <w:r w:rsidR="00606149">
        <w:rPr>
          <w:lang w:val="en-GB"/>
        </w:rPr>
        <w:t>of the Table</w:t>
      </w:r>
      <w:r w:rsidRPr="006B6CB9">
        <w:rPr>
          <w:lang w:val="en-GB"/>
        </w:rPr>
        <w:t xml:space="preserve"> not displayed (see Figure </w:t>
      </w:r>
      <w:r>
        <w:rPr>
          <w:lang w:val="en-GB"/>
        </w:rPr>
        <w:t>2</w:t>
      </w:r>
      <w:r w:rsidRPr="006B6CB9">
        <w:rPr>
          <w:lang w:val="en-GB"/>
        </w:rPr>
        <w:t>). The images will be centred vertically and horizontally in each cell of the table.</w:t>
      </w:r>
    </w:p>
    <w:p w14:paraId="70726164" w14:textId="5CB370B6" w:rsidR="00BA3F18" w:rsidRPr="006B6CB9" w:rsidRDefault="00EA2F90" w:rsidP="007071CA">
      <w:pPr>
        <w:pStyle w:val="Corpsdetexte"/>
        <w:rPr>
          <w:lang w:val="en-GB"/>
        </w:rPr>
      </w:pPr>
      <w:r>
        <w:rPr>
          <w:lang w:val="en-GB"/>
        </w:rPr>
        <w:t>Caption</w:t>
      </w:r>
      <w:r w:rsidR="000B4933" w:rsidRPr="006B6CB9">
        <w:rPr>
          <w:lang w:val="en-GB"/>
        </w:rPr>
        <w:t>s</w:t>
      </w:r>
      <w:r w:rsidR="00BA3F18" w:rsidRPr="006B6CB9">
        <w:rPr>
          <w:lang w:val="en-GB"/>
        </w:rPr>
        <w:t xml:space="preserve">: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centred under </w:t>
      </w:r>
      <w:r w:rsidR="000B4933">
        <w:rPr>
          <w:lang w:val="en-GB"/>
        </w:rPr>
        <w:t xml:space="preserve">the </w:t>
      </w:r>
      <w:r w:rsidR="00BA3F18" w:rsidRPr="006B6CB9">
        <w:rPr>
          <w:lang w:val="en-GB"/>
        </w:rPr>
        <w:t xml:space="preserve">illustration. Use single spacing if the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 </w:t>
      </w:r>
      <w:r w:rsidR="00BA3F18" w:rsidRPr="006B6CB9">
        <w:rPr>
          <w:lang w:val="en-GB"/>
        </w:rPr>
        <w:t>contains more than one line (</w:t>
      </w:r>
      <w:r w:rsidR="000B4933">
        <w:rPr>
          <w:lang w:val="en-GB"/>
        </w:rPr>
        <w:t>but please</w:t>
      </w:r>
      <w:r w:rsidR="00BA3F18" w:rsidRPr="006B6CB9">
        <w:rPr>
          <w:lang w:val="en-GB"/>
        </w:rPr>
        <w:t xml:space="preserve"> avoid</w:t>
      </w:r>
      <w:r w:rsidR="000B4933">
        <w:rPr>
          <w:lang w:val="en-GB"/>
        </w:rPr>
        <w:t xml:space="preserve"> such a long caption if possible</w:t>
      </w:r>
      <w:r w:rsidR="00BA3F18" w:rsidRPr="006B6CB9">
        <w:rPr>
          <w:lang w:val="en-GB"/>
        </w:rPr>
        <w:t xml:space="preserve">).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numbered consecutively, for example, Figure 1, </w:t>
      </w:r>
      <w:r w:rsidR="00BC1866">
        <w:rPr>
          <w:lang w:val="en-GB"/>
        </w:rPr>
        <w:t>T</w:t>
      </w:r>
      <w:r w:rsidR="00BC1866" w:rsidRPr="006B6CB9">
        <w:rPr>
          <w:lang w:val="en-GB"/>
        </w:rPr>
        <w:t xml:space="preserve">abl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 xml:space="preserve">, 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.</w:t>
      </w:r>
    </w:p>
    <w:p w14:paraId="6F0F2692" w14:textId="77777777" w:rsidR="007071CA" w:rsidRPr="006B6CB9" w:rsidRDefault="007071CA" w:rsidP="007071CA">
      <w:pPr>
        <w:pStyle w:val="Corpsdetexte"/>
        <w:jc w:val="center"/>
        <w:rPr>
          <w:lang w:val="en-GB"/>
        </w:rPr>
      </w:pPr>
      <w:r w:rsidRPr="006B6CB9">
        <w:rPr>
          <w:noProof/>
        </w:rPr>
        <w:drawing>
          <wp:inline distT="0" distB="0" distL="0" distR="0" wp14:anchorId="2197E6A8" wp14:editId="5B787F97">
            <wp:extent cx="2273300" cy="1379461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793" cy="13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7A8F3" w14:textId="6AF7E861" w:rsidR="007071CA" w:rsidRPr="006B6CB9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F</w:t>
      </w:r>
      <w:r w:rsidR="00BA3F18" w:rsidRPr="006B6CB9">
        <w:rPr>
          <w:lang w:val="en-GB"/>
        </w:rPr>
        <w:t>igure placement</w:t>
      </w:r>
    </w:p>
    <w:tbl>
      <w:tblPr>
        <w:tblStyle w:val="Grilledutableau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3"/>
        <w:gridCol w:w="1757"/>
        <w:gridCol w:w="3560"/>
      </w:tblGrid>
      <w:tr w:rsidR="007071CA" w:rsidRPr="006B6CB9" w14:paraId="02A1F787" w14:textId="77777777" w:rsidTr="00AF598C">
        <w:tc>
          <w:tcPr>
            <w:tcW w:w="3570" w:type="dxa"/>
            <w:vAlign w:val="center"/>
          </w:tcPr>
          <w:p w14:paraId="5F293A22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lang w:val="en-GB"/>
              </w:rPr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noProof/>
              </w:rPr>
              <w:drawing>
                <wp:inline distT="0" distB="0" distL="0" distR="0" wp14:anchorId="38C3A56A" wp14:editId="44AD9A04">
                  <wp:extent cx="2061520" cy="1250950"/>
                  <wp:effectExtent l="0" t="0" r="0" b="635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647" cy="1249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0" w:type="dxa"/>
            <w:vAlign w:val="center"/>
          </w:tcPr>
          <w:p w14:paraId="4BA80B9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52FA625E" wp14:editId="6A9CA4F6">
                  <wp:extent cx="1004418" cy="1326591"/>
                  <wp:effectExtent l="0" t="0" r="5715" b="698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031" cy="1331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6" w:type="dxa"/>
            <w:vAlign w:val="center"/>
          </w:tcPr>
          <w:p w14:paraId="08D230A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16715207" wp14:editId="14649629">
                  <wp:extent cx="2186174" cy="606441"/>
                  <wp:effectExtent l="0" t="0" r="5080" b="317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038" cy="608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A19CA2" w14:textId="77777777" w:rsidR="007071CA" w:rsidRPr="006B6CB9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</w:t>
      </w:r>
      <w:r w:rsidR="00BA3F18" w:rsidRPr="006B6CB9">
        <w:rPr>
          <w:lang w:val="en-GB"/>
        </w:rPr>
        <w:t>Several figures placement using table</w:t>
      </w:r>
    </w:p>
    <w:p w14:paraId="4502BB3C" w14:textId="77777777" w:rsidR="007071CA" w:rsidRPr="009330AF" w:rsidRDefault="00BA3F18" w:rsidP="007071CA">
      <w:pPr>
        <w:pStyle w:val="Titre2"/>
        <w:ind w:left="578" w:hanging="578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Equations, symbols and unit</w:t>
      </w:r>
      <w:r w:rsidR="007071CA" w:rsidRPr="009330AF">
        <w:rPr>
          <w:sz w:val="20"/>
          <w:szCs w:val="20"/>
          <w:lang w:val="en-GB"/>
        </w:rPr>
        <w:t xml:space="preserve">s </w:t>
      </w:r>
    </w:p>
    <w:p w14:paraId="14D5C91D" w14:textId="77777777" w:rsidR="00BA3F18" w:rsidRPr="006B6CB9" w:rsidRDefault="00BA3F18" w:rsidP="007071CA">
      <w:pPr>
        <w:pStyle w:val="Corpsdetexte"/>
        <w:rPr>
          <w:lang w:val="en-GB"/>
        </w:rPr>
      </w:pPr>
      <w:r w:rsidRPr="006B6CB9">
        <w:rPr>
          <w:lang w:val="en-GB"/>
        </w:rPr>
        <w:t>Equations: equations should be numbered consecutively in the paper. The number is put in brackets and positioned to the right of the equation. Leave a blank line before and after the equation.</w:t>
      </w:r>
    </w:p>
    <w:p w14:paraId="6891089E" w14:textId="77777777" w:rsidR="007071CA" w:rsidRPr="006B6CB9" w:rsidRDefault="007071CA" w:rsidP="007071CA">
      <w:pPr>
        <w:pStyle w:val="Corpsdetexte"/>
        <w:rPr>
          <w:lang w:val="en-GB"/>
        </w:rPr>
      </w:pPr>
      <w:r w:rsidRPr="006B6CB9">
        <w:rPr>
          <w:lang w:val="en-GB"/>
        </w:rPr>
        <w:tab/>
        <w:t xml:space="preserve"> </w:t>
      </w:r>
      <w:r w:rsidRPr="006B6CB9">
        <w:rPr>
          <w:position w:val="-30"/>
          <w:lang w:val="en-GB"/>
        </w:rPr>
        <w:object w:dxaOrig="3700" w:dyaOrig="720" w14:anchorId="71E15E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4pt;height:28.45pt" o:ole="" fillcolor="window">
            <v:imagedata r:id="rId9" o:title=""/>
          </v:shape>
          <o:OLEObject Type="Embed" ProgID="Equation.DSMT4" ShapeID="_x0000_i1025" DrawAspect="Content" ObjectID="_1602937364" r:id="rId10"/>
        </w:object>
      </w:r>
      <w:r w:rsidRPr="006B6CB9">
        <w:rPr>
          <w:lang w:val="en-GB"/>
        </w:rPr>
        <w:tab/>
        <w:t xml:space="preserve">  (1)</w:t>
      </w:r>
    </w:p>
    <w:p w14:paraId="1F048040" w14:textId="77777777" w:rsidR="00AF598C" w:rsidRPr="006B6CB9" w:rsidRDefault="00AF598C" w:rsidP="007071CA">
      <w:pPr>
        <w:pStyle w:val="Corpsdetexte"/>
        <w:rPr>
          <w:lang w:val="en-GB"/>
        </w:rPr>
      </w:pPr>
    </w:p>
    <w:p w14:paraId="0AB8CB7B" w14:textId="77777777" w:rsidR="007071CA" w:rsidRPr="006B6CB9" w:rsidRDefault="00D774D4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 xml:space="preserve">with </w:t>
      </w:r>
      <w:r w:rsidRPr="006B6CB9">
        <w:rPr>
          <w:lang w:val="en-GB"/>
        </w:rPr>
        <w:tab/>
      </w:r>
      <w:r w:rsidR="007071CA" w:rsidRPr="000D228A">
        <w:rPr>
          <w:i/>
          <w:lang w:val="en-GB"/>
        </w:rPr>
        <w:t>c</w:t>
      </w:r>
      <w:r w:rsidR="007071CA" w:rsidRPr="006B6CB9">
        <w:rPr>
          <w:lang w:val="en-GB"/>
        </w:rPr>
        <w:t xml:space="preserve"> </w:t>
      </w:r>
      <w:r w:rsidR="00DF4E65" w:rsidRPr="006B6CB9">
        <w:rPr>
          <w:lang w:val="en-GB"/>
        </w:rPr>
        <w:t>= focal</w:t>
      </w:r>
      <w:r w:rsidR="00BA3F18" w:rsidRPr="006B6CB9">
        <w:rPr>
          <w:lang w:val="en-GB"/>
        </w:rPr>
        <w:t xml:space="preserve"> length</w:t>
      </w:r>
    </w:p>
    <w:p w14:paraId="6E62D1F2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image coordinates</w:t>
      </w:r>
    </w:p>
    <w:p w14:paraId="601D2DD1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rigin of projection</w:t>
      </w:r>
    </w:p>
    <w:p w14:paraId="5A73A356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bject coordinates</w:t>
      </w:r>
    </w:p>
    <w:p w14:paraId="214DF01D" w14:textId="3FDF30CA" w:rsidR="00BA3F18" w:rsidRPr="006B6CB9" w:rsidRDefault="00BA3F18" w:rsidP="007071CA">
      <w:pPr>
        <w:pStyle w:val="Corpsdetexte"/>
        <w:rPr>
          <w:lang w:val="en-GB"/>
        </w:rPr>
      </w:pPr>
      <w:r w:rsidRPr="006B6CB9">
        <w:rPr>
          <w:lang w:val="en-GB"/>
        </w:rPr>
        <w:t>Symbols and units: use the symbols of the International System of Units. I</w:t>
      </w:r>
      <w:r w:rsidR="0031417D">
        <w:rPr>
          <w:lang w:val="en-GB"/>
        </w:rPr>
        <w:t xml:space="preserve">f you </w:t>
      </w:r>
      <w:r w:rsidRPr="006B6CB9">
        <w:rPr>
          <w:lang w:val="en-GB"/>
        </w:rPr>
        <w:t xml:space="preserve">use </w:t>
      </w:r>
      <w:r w:rsidR="00606149">
        <w:rPr>
          <w:lang w:val="en-GB"/>
        </w:rPr>
        <w:t xml:space="preserve">special </w:t>
      </w:r>
      <w:r w:rsidRPr="006B6CB9">
        <w:rPr>
          <w:lang w:val="en-GB"/>
        </w:rPr>
        <w:t xml:space="preserve">characters or symbols, please explain </w:t>
      </w:r>
      <w:r w:rsidR="00455147">
        <w:rPr>
          <w:lang w:val="en-GB"/>
        </w:rPr>
        <w:t>them</w:t>
      </w:r>
      <w:r w:rsidR="00455147" w:rsidRPr="006B6CB9">
        <w:rPr>
          <w:lang w:val="en-GB"/>
        </w:rPr>
        <w:t xml:space="preserve"> </w:t>
      </w:r>
      <w:r w:rsidRPr="006B6CB9">
        <w:rPr>
          <w:lang w:val="en-GB"/>
        </w:rPr>
        <w:t>in a list.</w:t>
      </w:r>
    </w:p>
    <w:p w14:paraId="46014228" w14:textId="7B7E726F" w:rsidR="007071CA" w:rsidRPr="009330AF" w:rsidRDefault="006B6CB9" w:rsidP="007071CA">
      <w:pPr>
        <w:pStyle w:val="Titre2"/>
        <w:ind w:left="578" w:hanging="578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lastRenderedPageBreak/>
        <w:t>Page</w:t>
      </w:r>
      <w:r w:rsidR="00CB336D">
        <w:rPr>
          <w:sz w:val="20"/>
          <w:szCs w:val="20"/>
          <w:lang w:val="en-GB"/>
        </w:rPr>
        <w:t xml:space="preserve"> footnote</w:t>
      </w:r>
      <w:r w:rsidRPr="009330AF">
        <w:rPr>
          <w:sz w:val="20"/>
          <w:szCs w:val="20"/>
          <w:lang w:val="en-GB"/>
        </w:rPr>
        <w:t>s</w:t>
      </w:r>
      <w:r w:rsidR="007071CA" w:rsidRPr="009330AF">
        <w:rPr>
          <w:rStyle w:val="Appelnotedebasdep"/>
          <w:sz w:val="20"/>
          <w:szCs w:val="20"/>
          <w:lang w:val="en-GB"/>
        </w:rPr>
        <w:footnoteReference w:id="2"/>
      </w:r>
      <w:r w:rsidR="007071CA" w:rsidRPr="009330AF">
        <w:rPr>
          <w:sz w:val="20"/>
          <w:szCs w:val="20"/>
          <w:lang w:val="en-GB"/>
        </w:rPr>
        <w:t xml:space="preserve"> </w:t>
      </w:r>
    </w:p>
    <w:p w14:paraId="3953C628" w14:textId="6AE95A1F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Footnotes appear in the text with a number </w:t>
      </w:r>
      <w:r w:rsidRPr="00DE709C">
        <w:rPr>
          <w:rFonts w:eastAsia="Times New Roman"/>
          <w:sz w:val="20"/>
          <w:szCs w:val="20"/>
          <w:vertAlign w:val="superscript"/>
          <w:lang w:val="en-GB" w:eastAsia="fr-FR"/>
        </w:rPr>
        <w:t>1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superscript. Place the notes at the bottom of the page, separated from the text above by a horizontal line. The font of the footnote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must be identical to that used for the section text.</w:t>
      </w:r>
    </w:p>
    <w:p w14:paraId="5DE5CD43" w14:textId="77777777" w:rsidR="00DE709C" w:rsidRPr="009330AF" w:rsidRDefault="00DE709C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 xml:space="preserve">Section </w:t>
      </w:r>
    </w:p>
    <w:p w14:paraId="54007049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1</w:t>
      </w:r>
    </w:p>
    <w:p w14:paraId="2FE07E68" w14:textId="0050C80E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After acceptance by the </w:t>
      </w:r>
      <w:r w:rsidR="007B7ABC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cientific </w:t>
      </w:r>
      <w:r w:rsidR="007B7ABC">
        <w:rPr>
          <w:rFonts w:eastAsia="Times New Roman"/>
          <w:sz w:val="20"/>
          <w:szCs w:val="20"/>
          <w:lang w:val="en-GB" w:eastAsia="fr-FR"/>
        </w:rPr>
        <w:t>C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ommittee, some authors will be invited to submit their papers for publication to a 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>t</w:t>
      </w:r>
      <w:r w:rsidR="008C1626">
        <w:rPr>
          <w:rFonts w:eastAsia="Times New Roman"/>
          <w:sz w:val="20"/>
          <w:szCs w:val="20"/>
          <w:lang w:val="en-GB" w:eastAsia="fr-FR"/>
        </w:rPr>
        <w:t>opical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issue of </w:t>
      </w:r>
      <w:hyperlink r:id="rId11" w:history="1">
        <w:r w:rsidR="007B7AB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P</w:t>
        </w:r>
        <w:r w:rsidR="007B7ABC"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hysics </w:t>
        </w:r>
        <w:r w:rsidR="007B7AB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R</w:t>
        </w:r>
        <w:r w:rsidR="007B7ABC"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eports of the French Academy of Sciences</w:t>
        </w:r>
      </w:hyperlink>
      <w:r w:rsidRPr="00DE709C">
        <w:rPr>
          <w:rFonts w:eastAsia="Times New Roman"/>
          <w:sz w:val="20"/>
          <w:szCs w:val="20"/>
          <w:lang w:val="en-GB" w:eastAsia="fr-FR"/>
        </w:rPr>
        <w:t xml:space="preserve"> or the </w:t>
      </w:r>
      <w:hyperlink r:id="rId12" w:history="1"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Revue de l’électricité et de l’électronique</w:t>
        </w:r>
      </w:hyperlink>
      <w:r w:rsidRPr="00DE709C">
        <w:rPr>
          <w:rFonts w:eastAsia="Times New Roman"/>
          <w:sz w:val="20"/>
          <w:szCs w:val="20"/>
          <w:lang w:val="en-GB" w:eastAsia="fr-FR"/>
        </w:rPr>
        <w:t xml:space="preserve"> (REE).</w:t>
      </w:r>
    </w:p>
    <w:p w14:paraId="525E261C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2</w:t>
      </w:r>
    </w:p>
    <w:p w14:paraId="00E8E135" w14:textId="77777777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The workshop will include invited lectures and regular communications, of duration:</w:t>
      </w:r>
    </w:p>
    <w:p w14:paraId="01146A5A" w14:textId="0338D7BA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25 min. for invited talks with 5 more min. for question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; </w:t>
      </w:r>
    </w:p>
    <w:p w14:paraId="0740A5BD" w14:textId="77777777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15 min. for communications with 5 more min. for questions.</w:t>
      </w:r>
    </w:p>
    <w:p w14:paraId="5622F49F" w14:textId="77777777" w:rsidR="00DE709C" w:rsidRPr="009330AF" w:rsidRDefault="00DE709C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>Conclusion</w:t>
      </w:r>
    </w:p>
    <w:p w14:paraId="160F68BA" w14:textId="39D9C0DF" w:rsidR="00D66DD2" w:rsidRPr="006B6CB9" w:rsidRDefault="00D66DD2" w:rsidP="00D66DD2">
      <w:pPr>
        <w:pStyle w:val="Corpsdetexte"/>
        <w:ind w:left="284" w:hanging="284"/>
        <w:rPr>
          <w:lang w:val="en-GB"/>
        </w:rPr>
      </w:pPr>
      <w:r w:rsidRPr="006B6CB9">
        <w:rPr>
          <w:lang w:val="en-GB"/>
        </w:rPr>
        <w:t xml:space="preserve">Bibliographical references </w:t>
      </w:r>
      <w:r w:rsidR="00CB336D">
        <w:rPr>
          <w:lang w:val="en-GB"/>
        </w:rPr>
        <w:t xml:space="preserve">should be given </w:t>
      </w:r>
      <w:r w:rsidRPr="006B6CB9">
        <w:rPr>
          <w:lang w:val="en-GB"/>
        </w:rPr>
        <w:t xml:space="preserve">in square brackets [1] in the text, numbered from 1 to </w:t>
      </w:r>
      <w:r w:rsidRPr="006B6CB9">
        <w:rPr>
          <w:i/>
          <w:lang w:val="en-GB"/>
        </w:rPr>
        <w:t>n</w:t>
      </w:r>
      <w:r w:rsidRPr="006B6CB9">
        <w:rPr>
          <w:lang w:val="en-GB"/>
        </w:rPr>
        <w:t xml:space="preserve"> according to the order of their appearance in the text.</w:t>
      </w:r>
    </w:p>
    <w:p w14:paraId="683176B1" w14:textId="77777777" w:rsidR="00AF598C" w:rsidRPr="009330AF" w:rsidRDefault="00AF598C" w:rsidP="00AF598C">
      <w:pPr>
        <w:pStyle w:val="Titre1"/>
        <w:numPr>
          <w:ilvl w:val="0"/>
          <w:numId w:val="0"/>
        </w:numPr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R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>f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 xml:space="preserve">rences </w:t>
      </w:r>
    </w:p>
    <w:p w14:paraId="4CA35D4F" w14:textId="77777777" w:rsidR="00D66DD2" w:rsidRPr="00EC7D63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1] S. Author, “In</w:t>
      </w:r>
      <w:r>
        <w:rPr>
          <w:lang w:val="en-GB"/>
        </w:rPr>
        <w:t xml:space="preserve"> </w:t>
      </w:r>
      <w:r w:rsidRPr="00EC7D63">
        <w:rPr>
          <w:lang w:val="en-GB"/>
        </w:rPr>
        <w:t>proceedings example,” in Any Booktitle, 1988.</w:t>
      </w:r>
    </w:p>
    <w:p w14:paraId="323F86F4" w14:textId="77777777" w:rsidR="00D66DD2" w:rsidRPr="006B6CB9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2] S. author, Book example. Some Publisher, 1962.</w:t>
      </w:r>
    </w:p>
    <w:p w14:paraId="4A28FDA8" w14:textId="77777777" w:rsidR="006B6CB9" w:rsidRPr="006B6CB9" w:rsidRDefault="006B6CB9" w:rsidP="007071CA">
      <w:pPr>
        <w:pStyle w:val="Corpsdetexte"/>
        <w:rPr>
          <w:lang w:val="en-GB"/>
        </w:rPr>
      </w:pPr>
    </w:p>
    <w:sectPr w:rsidR="006B6CB9" w:rsidRPr="006B6CB9" w:rsidSect="00E13E91">
      <w:headerReference w:type="first" r:id="rId13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0185702" w14:textId="77777777" w:rsidR="00483C2F" w:rsidRDefault="00483C2F" w:rsidP="001C0DCA">
      <w:pPr>
        <w:spacing w:after="0" w:line="240" w:lineRule="auto"/>
      </w:pPr>
      <w:r>
        <w:separator/>
      </w:r>
    </w:p>
  </w:endnote>
  <w:endnote w:type="continuationSeparator" w:id="0">
    <w:p w14:paraId="3B0399E3" w14:textId="77777777" w:rsidR="00483C2F" w:rsidRDefault="00483C2F" w:rsidP="001C0D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82B29A8" w14:textId="77777777" w:rsidR="00483C2F" w:rsidRDefault="00483C2F" w:rsidP="001C0DCA">
      <w:pPr>
        <w:spacing w:after="0" w:line="240" w:lineRule="auto"/>
      </w:pPr>
      <w:r>
        <w:separator/>
      </w:r>
    </w:p>
  </w:footnote>
  <w:footnote w:type="continuationSeparator" w:id="0">
    <w:p w14:paraId="08D4552A" w14:textId="77777777" w:rsidR="00483C2F" w:rsidRDefault="00483C2F" w:rsidP="001C0DCA">
      <w:pPr>
        <w:spacing w:after="0" w:line="240" w:lineRule="auto"/>
      </w:pPr>
      <w:r>
        <w:continuationSeparator/>
      </w:r>
    </w:p>
  </w:footnote>
  <w:footnote w:id="1">
    <w:p w14:paraId="7687F303" w14:textId="77777777" w:rsidR="00792F81" w:rsidRPr="009330AF" w:rsidRDefault="00792F81">
      <w:pPr>
        <w:pStyle w:val="Notedebasdepage"/>
        <w:rPr>
          <w:sz w:val="16"/>
          <w:szCs w:val="16"/>
          <w:lang w:val="en-GB"/>
        </w:rPr>
      </w:pPr>
      <w:r w:rsidRPr="009330AF">
        <w:rPr>
          <w:rStyle w:val="Appelnotedebasdep"/>
          <w:sz w:val="16"/>
          <w:szCs w:val="16"/>
        </w:rPr>
        <w:footnoteRef/>
      </w:r>
      <w:r w:rsidRPr="009330AF">
        <w:rPr>
          <w:sz w:val="16"/>
          <w:szCs w:val="16"/>
          <w:lang w:val="en-GB"/>
        </w:rPr>
        <w:t xml:space="preserve"> The Scientific Committee will assist authors in translating the title and abstract into French, if necessary.</w:t>
      </w:r>
    </w:p>
  </w:footnote>
  <w:footnote w:id="2">
    <w:p w14:paraId="5882A683" w14:textId="77777777" w:rsidR="00792F81" w:rsidRPr="009330AF" w:rsidRDefault="00792F81">
      <w:pPr>
        <w:pStyle w:val="Notedebasdepage"/>
        <w:rPr>
          <w:sz w:val="16"/>
          <w:szCs w:val="16"/>
          <w:lang w:val="en-GB"/>
        </w:rPr>
      </w:pPr>
      <w:r w:rsidRPr="009330AF">
        <w:rPr>
          <w:rStyle w:val="Appelnotedebasdep"/>
          <w:sz w:val="16"/>
          <w:szCs w:val="16"/>
        </w:rPr>
        <w:footnoteRef/>
      </w:r>
      <w:r w:rsidRPr="009330AF">
        <w:rPr>
          <w:sz w:val="16"/>
          <w:szCs w:val="16"/>
          <w:lang w:val="en-GB"/>
        </w:rPr>
        <w:t xml:space="preserve"> Footnote example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106" w:type="dxa"/>
      <w:tblInd w:w="108" w:type="dxa"/>
      <w:tblLook w:val="01E0" w:firstRow="1" w:lastRow="1" w:firstColumn="1" w:lastColumn="1" w:noHBand="0" w:noVBand="0"/>
    </w:tblPr>
    <w:tblGrid>
      <w:gridCol w:w="3453"/>
      <w:gridCol w:w="5653"/>
    </w:tblGrid>
    <w:tr w:rsidR="001C3633" w:rsidRPr="0030565E" w14:paraId="319BEEB8" w14:textId="7AB2E6C3" w:rsidTr="001C3633">
      <w:tc>
        <w:tcPr>
          <w:tcW w:w="3453" w:type="dxa"/>
          <w:vAlign w:val="center"/>
        </w:tcPr>
        <w:p w14:paraId="7A269ED3" w14:textId="190D52A6" w:rsidR="00792F81" w:rsidRPr="00C35E30" w:rsidRDefault="001C3633" w:rsidP="00246EFC">
          <w:pPr>
            <w:pStyle w:val="Corpsdetexte"/>
            <w:ind w:right="81"/>
            <w:jc w:val="center"/>
            <w:rPr>
              <w:rFonts w:ascii="Tahoma" w:hAnsi="Tahoma" w:cs="Tahoma"/>
              <w:b/>
              <w:smallCaps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</w:rPr>
          </w:pPr>
          <w:r>
            <w:rPr>
              <w:rFonts w:ascii="Tahoma" w:hAnsi="Tahoma" w:cs="Tahoma"/>
              <w:b/>
              <w:smallCaps/>
              <w:noProof/>
              <w:sz w:val="24"/>
              <w:szCs w:val="24"/>
            </w:rPr>
            <w:drawing>
              <wp:inline distT="0" distB="0" distL="0" distR="0" wp14:anchorId="2F286E7E" wp14:editId="174042F1">
                <wp:extent cx="1883103" cy="599263"/>
                <wp:effectExtent l="0" t="0" r="3175" b="0"/>
                <wp:docPr id="1" name="Image 1" descr="Une image contenant clipart&#10;&#10;Description générée automatiquement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" name="Logo_JS19.jpg"/>
                        <pic:cNvPicPr/>
                      </pic:nvPicPr>
                      <pic:blipFill>
                        <a:blip r:embed="rId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2002472" cy="63725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5653" w:type="dxa"/>
          <w:vAlign w:val="center"/>
        </w:tcPr>
        <w:p w14:paraId="6789EED2" w14:textId="3225EA94" w:rsidR="00792F81" w:rsidRPr="001C3633" w:rsidRDefault="001C3633" w:rsidP="001C3633">
          <w:pPr>
            <w:pStyle w:val="Corpsdetexte"/>
            <w:ind w:left="-126" w:right="-105"/>
            <w:contextualSpacing/>
            <w:jc w:val="left"/>
            <w:rPr>
              <w:rFonts w:ascii="Tahoma" w:hAnsi="Tahoma" w:cs="Tahoma"/>
              <w:b/>
              <w:smallCaps/>
              <w:color w:val="000099"/>
              <w:sz w:val="36"/>
              <w:szCs w:val="36"/>
            </w:rPr>
          </w:pPr>
          <w:r w:rsidRPr="001C3633">
            <w:rPr>
              <w:rFonts w:ascii="Tahoma" w:hAnsi="Tahoma" w:cs="Tahoma"/>
              <w:b/>
              <w:smallCaps/>
              <w:color w:val="000099"/>
              <w:sz w:val="36"/>
              <w:szCs w:val="36"/>
            </w:rPr>
            <w:t xml:space="preserve">Approaching both </w:t>
          </w:r>
          <w:proofErr w:type="spellStart"/>
          <w:r w:rsidRPr="001C3633">
            <w:rPr>
              <w:rFonts w:ascii="Tahoma" w:hAnsi="Tahoma" w:cs="Tahoma"/>
              <w:b/>
              <w:smallCaps/>
              <w:color w:val="000099"/>
              <w:sz w:val="36"/>
              <w:szCs w:val="36"/>
            </w:rPr>
            <w:t>infinities</w:t>
          </w:r>
          <w:proofErr w:type="spellEnd"/>
          <w:r w:rsidRPr="001C3633">
            <w:rPr>
              <w:rFonts w:ascii="Tahoma" w:hAnsi="Tahoma" w:cs="Tahoma"/>
              <w:b/>
              <w:smallCaps/>
              <w:color w:val="000099"/>
              <w:sz w:val="36"/>
              <w:szCs w:val="36"/>
            </w:rPr>
            <w:t xml:space="preserve"> </w:t>
          </w:r>
          <w:proofErr w:type="spellStart"/>
          <w:r w:rsidRPr="001C3633">
            <w:rPr>
              <w:rFonts w:ascii="Tahoma" w:hAnsi="Tahoma" w:cs="Tahoma"/>
              <w:b/>
              <w:smallCaps/>
              <w:color w:val="000099"/>
              <w:sz w:val="36"/>
              <w:szCs w:val="36"/>
            </w:rPr>
            <w:t>through</w:t>
          </w:r>
          <w:proofErr w:type="spellEnd"/>
          <w:r w:rsidRPr="001C3633">
            <w:rPr>
              <w:rFonts w:ascii="Tahoma" w:hAnsi="Tahoma" w:cs="Tahoma"/>
              <w:b/>
              <w:smallCaps/>
              <w:color w:val="000099"/>
              <w:sz w:val="36"/>
              <w:szCs w:val="36"/>
            </w:rPr>
            <w:t xml:space="preserve"> </w:t>
          </w:r>
          <w:proofErr w:type="spellStart"/>
          <w:r w:rsidRPr="001C3633">
            <w:rPr>
              <w:rFonts w:ascii="Tahoma" w:hAnsi="Tahoma" w:cs="Tahoma"/>
              <w:b/>
              <w:smallCaps/>
              <w:color w:val="000099"/>
              <w:sz w:val="36"/>
              <w:szCs w:val="36"/>
            </w:rPr>
            <w:t>electromagnetic</w:t>
          </w:r>
          <w:proofErr w:type="spellEnd"/>
          <w:r w:rsidRPr="001C3633">
            <w:rPr>
              <w:rFonts w:ascii="Tahoma" w:hAnsi="Tahoma" w:cs="Tahoma"/>
              <w:b/>
              <w:smallCaps/>
              <w:color w:val="000099"/>
              <w:sz w:val="36"/>
              <w:szCs w:val="36"/>
            </w:rPr>
            <w:t xml:space="preserve"> </w:t>
          </w:r>
          <w:proofErr w:type="spellStart"/>
          <w:r w:rsidRPr="001C3633">
            <w:rPr>
              <w:rFonts w:ascii="Tahoma" w:hAnsi="Tahoma" w:cs="Tahoma"/>
              <w:b/>
              <w:smallCaps/>
              <w:color w:val="000099"/>
              <w:sz w:val="36"/>
              <w:szCs w:val="36"/>
            </w:rPr>
            <w:t>waves</w:t>
          </w:r>
          <w:proofErr w:type="spellEnd"/>
        </w:p>
      </w:tc>
    </w:tr>
  </w:tbl>
  <w:p w14:paraId="4621C90F" w14:textId="77777777" w:rsidR="00792F81" w:rsidRPr="001C3633" w:rsidRDefault="00792F81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E62F76"/>
    <w:multiLevelType w:val="hybridMultilevel"/>
    <w:tmpl w:val="1DFE19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F349E4"/>
    <w:multiLevelType w:val="multilevel"/>
    <w:tmpl w:val="2DA8FC56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8070023"/>
    <w:multiLevelType w:val="multilevel"/>
    <w:tmpl w:val="040C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67945547"/>
    <w:multiLevelType w:val="hybridMultilevel"/>
    <w:tmpl w:val="2C6213A8"/>
    <w:lvl w:ilvl="0" w:tplc="0B9EFD9E">
      <w:numFmt w:val="bullet"/>
      <w:lvlText w:val="•"/>
      <w:lvlJc w:val="left"/>
      <w:pPr>
        <w:ind w:left="1065" w:hanging="705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0706B0"/>
    <w:multiLevelType w:val="hybridMultilevel"/>
    <w:tmpl w:val="71648172"/>
    <w:lvl w:ilvl="0" w:tplc="7052701C">
      <w:start w:val="1"/>
      <w:numFmt w:val="decimal"/>
      <w:pStyle w:val="ListeNum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0"/>
  </w:num>
  <w:num w:numId="13">
    <w:abstractNumId w:val="3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14CD"/>
    <w:rsid w:val="00002246"/>
    <w:rsid w:val="00057184"/>
    <w:rsid w:val="000B4933"/>
    <w:rsid w:val="000D1649"/>
    <w:rsid w:val="000D228A"/>
    <w:rsid w:val="000F7CAB"/>
    <w:rsid w:val="0017582E"/>
    <w:rsid w:val="001914CD"/>
    <w:rsid w:val="001A585B"/>
    <w:rsid w:val="001C0DCA"/>
    <w:rsid w:val="001C3633"/>
    <w:rsid w:val="001D07AC"/>
    <w:rsid w:val="00246EFC"/>
    <w:rsid w:val="002742AB"/>
    <w:rsid w:val="002E6E37"/>
    <w:rsid w:val="0030565E"/>
    <w:rsid w:val="0031417D"/>
    <w:rsid w:val="00316026"/>
    <w:rsid w:val="00343D24"/>
    <w:rsid w:val="003E79B2"/>
    <w:rsid w:val="003F0FF6"/>
    <w:rsid w:val="003F2C2F"/>
    <w:rsid w:val="00455147"/>
    <w:rsid w:val="00470959"/>
    <w:rsid w:val="00483C2F"/>
    <w:rsid w:val="004B19E7"/>
    <w:rsid w:val="005A58FF"/>
    <w:rsid w:val="00606149"/>
    <w:rsid w:val="006B6CB9"/>
    <w:rsid w:val="006E1901"/>
    <w:rsid w:val="007071CA"/>
    <w:rsid w:val="00792F81"/>
    <w:rsid w:val="007B7ABC"/>
    <w:rsid w:val="008834B6"/>
    <w:rsid w:val="00883B47"/>
    <w:rsid w:val="00884FDE"/>
    <w:rsid w:val="008B2D13"/>
    <w:rsid w:val="008C1626"/>
    <w:rsid w:val="008D621B"/>
    <w:rsid w:val="008F1D9F"/>
    <w:rsid w:val="009330AF"/>
    <w:rsid w:val="0095513F"/>
    <w:rsid w:val="009D5959"/>
    <w:rsid w:val="009E1F74"/>
    <w:rsid w:val="009E2421"/>
    <w:rsid w:val="00A043EA"/>
    <w:rsid w:val="00AC2062"/>
    <w:rsid w:val="00AF40AB"/>
    <w:rsid w:val="00AF598C"/>
    <w:rsid w:val="00AF686B"/>
    <w:rsid w:val="00B14C62"/>
    <w:rsid w:val="00B47119"/>
    <w:rsid w:val="00BA3F18"/>
    <w:rsid w:val="00BC1866"/>
    <w:rsid w:val="00BD28DC"/>
    <w:rsid w:val="00BE0844"/>
    <w:rsid w:val="00BF6ADD"/>
    <w:rsid w:val="00C30A24"/>
    <w:rsid w:val="00C54373"/>
    <w:rsid w:val="00C9435C"/>
    <w:rsid w:val="00CB336D"/>
    <w:rsid w:val="00CC2104"/>
    <w:rsid w:val="00D66DD2"/>
    <w:rsid w:val="00D774D4"/>
    <w:rsid w:val="00DD07B6"/>
    <w:rsid w:val="00DE709C"/>
    <w:rsid w:val="00DF47C7"/>
    <w:rsid w:val="00DF4E65"/>
    <w:rsid w:val="00E13E91"/>
    <w:rsid w:val="00E60ABD"/>
    <w:rsid w:val="00EA2F90"/>
    <w:rsid w:val="00F27C09"/>
    <w:rsid w:val="00F860B2"/>
    <w:rsid w:val="00F87957"/>
    <w:rsid w:val="00FD36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9AA2B6D"/>
  <w15:docId w15:val="{1495631F-CDB7-48BE-80BC-967188B73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iPriority="0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914CD"/>
    <w:pPr>
      <w:jc w:val="both"/>
    </w:pPr>
    <w:rPr>
      <w:rFonts w:ascii="Times New Roman" w:hAnsi="Times New Roman" w:cs="Times New Roman"/>
      <w:sz w:val="24"/>
    </w:rPr>
  </w:style>
  <w:style w:type="paragraph" w:styleId="Titre1">
    <w:name w:val="heading 1"/>
    <w:basedOn w:val="Normal"/>
    <w:next w:val="Normal"/>
    <w:link w:val="Titre1Car"/>
    <w:qFormat/>
    <w:rsid w:val="00B14C62"/>
    <w:pPr>
      <w:numPr>
        <w:numId w:val="1"/>
      </w:numPr>
      <w:spacing w:before="240" w:after="120" w:line="240" w:lineRule="auto"/>
      <w:jc w:val="left"/>
      <w:outlineLvl w:val="0"/>
    </w:pPr>
    <w:rPr>
      <w:rFonts w:eastAsia="Times New Roman"/>
      <w:b/>
      <w:sz w:val="32"/>
      <w:szCs w:val="20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C9435C"/>
    <w:pPr>
      <w:keepNext/>
      <w:keepLines/>
      <w:numPr>
        <w:ilvl w:val="1"/>
        <w:numId w:val="1"/>
      </w:numPr>
      <w:spacing w:before="120" w:after="80"/>
      <w:outlineLvl w:val="1"/>
    </w:pPr>
    <w:rPr>
      <w:rFonts w:eastAsiaTheme="majorEastAsia"/>
      <w:b/>
      <w:bCs/>
      <w:sz w:val="22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C0DCA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C0DCA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C0DCA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C0DCA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C0DCA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C0DCA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C0DCA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C0DCA"/>
    <w:rPr>
      <w:rFonts w:ascii="Times New Roman" w:hAnsi="Times New Roman" w:cs="Times New Roman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C0DCA"/>
    <w:rPr>
      <w:rFonts w:ascii="Times New Roman" w:hAnsi="Times New Roman" w:cs="Times New Roman"/>
      <w:sz w:val="24"/>
    </w:rPr>
  </w:style>
  <w:style w:type="paragraph" w:styleId="Corpsdetexte">
    <w:name w:val="Body Text"/>
    <w:basedOn w:val="Normal"/>
    <w:link w:val="CorpsdetexteCar"/>
    <w:rsid w:val="00B14C62"/>
    <w:pPr>
      <w:spacing w:before="120" w:after="80" w:line="240" w:lineRule="auto"/>
    </w:pPr>
    <w:rPr>
      <w:rFonts w:eastAsia="Times New Roman"/>
      <w:sz w:val="20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C0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C0DCA"/>
    <w:rPr>
      <w:rFonts w:ascii="Tahoma" w:hAnsi="Tahoma" w:cs="Tahoma"/>
      <w:sz w:val="16"/>
      <w:szCs w:val="16"/>
    </w:rPr>
  </w:style>
  <w:style w:type="paragraph" w:styleId="Corpsdetexte3">
    <w:name w:val="Body Text 3"/>
    <w:basedOn w:val="Normal"/>
    <w:link w:val="Corpsdetexte3Car"/>
    <w:uiPriority w:val="99"/>
    <w:semiHidden/>
    <w:unhideWhenUsed/>
    <w:rsid w:val="001C0DCA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semiHidden/>
    <w:rsid w:val="001C0DCA"/>
    <w:rPr>
      <w:rFonts w:ascii="Times New Roman" w:hAnsi="Times New Roman" w:cs="Times New Roman"/>
      <w:sz w:val="16"/>
      <w:szCs w:val="16"/>
    </w:rPr>
  </w:style>
  <w:style w:type="paragraph" w:customStyle="1" w:styleId="Titrearticle">
    <w:name w:val="Titre article"/>
    <w:basedOn w:val="Normal"/>
    <w:next w:val="Auteurs"/>
    <w:link w:val="TitrearticleCar"/>
    <w:rsid w:val="001C0DCA"/>
    <w:pPr>
      <w:spacing w:after="0" w:line="240" w:lineRule="auto"/>
      <w:jc w:val="center"/>
    </w:pPr>
    <w:rPr>
      <w:rFonts w:eastAsia="Times New Roman"/>
      <w:b/>
      <w:bCs/>
      <w:iCs/>
      <w:sz w:val="28"/>
      <w:szCs w:val="28"/>
      <w:lang w:val="fr-CA" w:eastAsia="fr-FR"/>
    </w:rPr>
  </w:style>
  <w:style w:type="paragraph" w:customStyle="1" w:styleId="Titrechapitre">
    <w:name w:val="Titre chapitre"/>
    <w:basedOn w:val="Normal"/>
    <w:rsid w:val="001C0DCA"/>
    <w:pPr>
      <w:spacing w:before="220" w:after="0" w:line="240" w:lineRule="auto"/>
      <w:jc w:val="left"/>
    </w:pPr>
    <w:rPr>
      <w:rFonts w:ascii="Book Antiqua" w:eastAsia="Times New Roman" w:hAnsi="Book Antiqua"/>
      <w:b/>
      <w:szCs w:val="20"/>
      <w:lang w:val="fr-CA" w:eastAsia="fr-FR"/>
    </w:rPr>
  </w:style>
  <w:style w:type="paragraph" w:customStyle="1" w:styleId="Rsum">
    <w:name w:val="Résumé"/>
    <w:basedOn w:val="Normal"/>
    <w:next w:val="Normal"/>
    <w:link w:val="RsumCar"/>
    <w:rsid w:val="001C0DCA"/>
    <w:pPr>
      <w:pBdr>
        <w:bottom w:val="single" w:sz="4" w:space="6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Auteurs">
    <w:name w:val="Auteurs"/>
    <w:basedOn w:val="Normal"/>
    <w:link w:val="AuteursCar"/>
    <w:rsid w:val="001C0DCA"/>
    <w:pPr>
      <w:spacing w:after="0" w:line="240" w:lineRule="auto"/>
      <w:jc w:val="left"/>
    </w:pPr>
    <w:rPr>
      <w:rFonts w:eastAsia="Times New Roman"/>
      <w:b/>
      <w:i/>
      <w:sz w:val="20"/>
      <w:szCs w:val="20"/>
      <w:lang w:val="fr-CA" w:eastAsia="fr-FR"/>
    </w:rPr>
  </w:style>
  <w:style w:type="paragraph" w:styleId="Adresseexpditeur">
    <w:name w:val="envelope return"/>
    <w:basedOn w:val="Normal"/>
    <w:next w:val="Auteurs"/>
    <w:link w:val="AdresseexpditeurCar"/>
    <w:rsid w:val="001C0DCA"/>
    <w:pPr>
      <w:spacing w:after="0" w:line="240" w:lineRule="auto"/>
      <w:jc w:val="left"/>
    </w:pPr>
    <w:rPr>
      <w:rFonts w:eastAsia="Times New Roman"/>
      <w:i/>
      <w:sz w:val="20"/>
      <w:szCs w:val="20"/>
      <w:lang w:val="fr-CA" w:eastAsia="fr-FR"/>
    </w:rPr>
  </w:style>
  <w:style w:type="paragraph" w:customStyle="1" w:styleId="Adresselaboratoire">
    <w:name w:val="Adresse laboratoire"/>
    <w:basedOn w:val="Normal"/>
    <w:next w:val="Normal"/>
    <w:rsid w:val="001C0DCA"/>
    <w:pPr>
      <w:pBdr>
        <w:bottom w:val="single" w:sz="4" w:space="5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Titrefranais">
    <w:name w:val="Titre français"/>
    <w:basedOn w:val="Titrearticle"/>
    <w:link w:val="TitrefranaisCar"/>
    <w:qFormat/>
    <w:rsid w:val="001C0DCA"/>
  </w:style>
  <w:style w:type="paragraph" w:customStyle="1" w:styleId="Englishtitle">
    <w:name w:val="English title"/>
    <w:basedOn w:val="Auteurs"/>
    <w:link w:val="EnglishtitleCar"/>
    <w:qFormat/>
    <w:rsid w:val="001C0DCA"/>
    <w:pPr>
      <w:jc w:val="center"/>
    </w:pPr>
    <w:rPr>
      <w:bCs/>
      <w:iCs/>
      <w:sz w:val="28"/>
      <w:szCs w:val="28"/>
      <w:lang w:val="fr-FR"/>
    </w:rPr>
  </w:style>
  <w:style w:type="character" w:customStyle="1" w:styleId="TitrearticleCar">
    <w:name w:val="Titre article Car"/>
    <w:basedOn w:val="Policepardfaut"/>
    <w:link w:val="Titrearticle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character" w:customStyle="1" w:styleId="TitrefranaisCar">
    <w:name w:val="Titre français Car"/>
    <w:basedOn w:val="TitrearticleCar"/>
    <w:link w:val="Titrefranais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paragraph" w:customStyle="1" w:styleId="Auteur">
    <w:name w:val="Auteur"/>
    <w:basedOn w:val="Auteurs"/>
    <w:link w:val="AuteurCar"/>
    <w:qFormat/>
    <w:rsid w:val="001C0DCA"/>
  </w:style>
  <w:style w:type="character" w:customStyle="1" w:styleId="AuteursCar">
    <w:name w:val="Auteurs Car"/>
    <w:basedOn w:val="Policepardfaut"/>
    <w:link w:val="Auteurs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character" w:customStyle="1" w:styleId="EnglishtitleCar">
    <w:name w:val="English title Car"/>
    <w:basedOn w:val="AuteursCar"/>
    <w:link w:val="Englishtitle"/>
    <w:rsid w:val="001C0DCA"/>
    <w:rPr>
      <w:rFonts w:ascii="Times New Roman" w:eastAsia="Times New Roman" w:hAnsi="Times New Roman" w:cs="Times New Roman"/>
      <w:b/>
      <w:bCs/>
      <w:i/>
      <w:iCs/>
      <w:sz w:val="28"/>
      <w:szCs w:val="28"/>
      <w:lang w:val="fr-CA" w:eastAsia="fr-FR"/>
    </w:rPr>
  </w:style>
  <w:style w:type="paragraph" w:customStyle="1" w:styleId="Institution">
    <w:name w:val="Institution"/>
    <w:basedOn w:val="Adresseexpditeur"/>
    <w:link w:val="InstitutionCar"/>
    <w:qFormat/>
    <w:rsid w:val="001C0DCA"/>
    <w:rPr>
      <w:vertAlign w:val="superscript"/>
    </w:rPr>
  </w:style>
  <w:style w:type="character" w:customStyle="1" w:styleId="AuteurCar">
    <w:name w:val="Auteur Car"/>
    <w:basedOn w:val="AuteursCar"/>
    <w:link w:val="Auteur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paragraph" w:customStyle="1" w:styleId="Motscles">
    <w:name w:val="Mots cles"/>
    <w:basedOn w:val="Rsum"/>
    <w:link w:val="MotsclesCar"/>
    <w:qFormat/>
    <w:rsid w:val="001C0DCA"/>
    <w:pPr>
      <w:pBdr>
        <w:bottom w:val="none" w:sz="0" w:space="0" w:color="auto"/>
      </w:pBdr>
      <w:jc w:val="both"/>
    </w:pPr>
    <w:rPr>
      <w:rFonts w:ascii="Times New Roman" w:hAnsi="Times New Roman"/>
      <w:iCs/>
      <w:sz w:val="20"/>
      <w:lang w:val="fr-FR"/>
    </w:rPr>
  </w:style>
  <w:style w:type="character" w:customStyle="1" w:styleId="AdresseexpditeurCar">
    <w:name w:val="Adresse expéditeur Car"/>
    <w:basedOn w:val="Policepardfaut"/>
    <w:link w:val="Adresseexpditeur"/>
    <w:rsid w:val="001C0DCA"/>
    <w:rPr>
      <w:rFonts w:ascii="Times New Roman" w:eastAsia="Times New Roman" w:hAnsi="Times New Roman" w:cs="Times New Roman"/>
      <w:i/>
      <w:sz w:val="20"/>
      <w:szCs w:val="20"/>
      <w:lang w:val="fr-CA" w:eastAsia="fr-FR"/>
    </w:rPr>
  </w:style>
  <w:style w:type="character" w:customStyle="1" w:styleId="InstitutionCar">
    <w:name w:val="Institution Car"/>
    <w:basedOn w:val="AdresseexpditeurCar"/>
    <w:link w:val="Institution"/>
    <w:rsid w:val="001C0DCA"/>
    <w:rPr>
      <w:rFonts w:ascii="Times New Roman" w:eastAsia="Times New Roman" w:hAnsi="Times New Roman" w:cs="Times New Roman"/>
      <w:i/>
      <w:sz w:val="20"/>
      <w:szCs w:val="20"/>
      <w:vertAlign w:val="superscript"/>
      <w:lang w:val="fr-CA" w:eastAsia="fr-FR"/>
    </w:rPr>
  </w:style>
  <w:style w:type="character" w:customStyle="1" w:styleId="Titre1Car">
    <w:name w:val="Titre 1 Car"/>
    <w:basedOn w:val="Policepardfaut"/>
    <w:link w:val="Titre1"/>
    <w:rsid w:val="00B14C62"/>
    <w:rPr>
      <w:rFonts w:ascii="Times New Roman" w:eastAsia="Times New Roman" w:hAnsi="Times New Roman" w:cs="Times New Roman"/>
      <w:b/>
      <w:sz w:val="32"/>
      <w:szCs w:val="20"/>
      <w:lang w:eastAsia="fr-FR"/>
    </w:rPr>
  </w:style>
  <w:style w:type="character" w:customStyle="1" w:styleId="RsumCar">
    <w:name w:val="Résumé Car"/>
    <w:basedOn w:val="Policepardfaut"/>
    <w:link w:val="Rsum"/>
    <w:rsid w:val="001C0DCA"/>
    <w:rPr>
      <w:rFonts w:ascii="Book Antiqua" w:eastAsia="Times New Roman" w:hAnsi="Book Antiqua" w:cs="Times New Roman"/>
      <w:i/>
      <w:sz w:val="24"/>
      <w:szCs w:val="20"/>
      <w:lang w:val="fr-CA" w:eastAsia="fr-FR"/>
    </w:rPr>
  </w:style>
  <w:style w:type="character" w:customStyle="1" w:styleId="MotsclesCar">
    <w:name w:val="Mots cles Car"/>
    <w:basedOn w:val="RsumCar"/>
    <w:link w:val="Motscles"/>
    <w:rsid w:val="001C0DCA"/>
    <w:rPr>
      <w:rFonts w:ascii="Times New Roman" w:eastAsia="Times New Roman" w:hAnsi="Times New Roman" w:cs="Times New Roman"/>
      <w:i/>
      <w:iCs/>
      <w:sz w:val="20"/>
      <w:szCs w:val="20"/>
      <w:lang w:val="fr-CA" w:eastAsia="fr-FR"/>
    </w:rPr>
  </w:style>
  <w:style w:type="character" w:customStyle="1" w:styleId="Titre2Car">
    <w:name w:val="Titre 2 Car"/>
    <w:basedOn w:val="Policepardfaut"/>
    <w:link w:val="Titre2"/>
    <w:uiPriority w:val="9"/>
    <w:rsid w:val="00C9435C"/>
    <w:rPr>
      <w:rFonts w:ascii="Times New Roman" w:eastAsiaTheme="majorEastAsia" w:hAnsi="Times New Roman" w:cs="Times New Roman"/>
      <w:b/>
      <w:bCs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1C0DCA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1C0DC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Titre5Car">
    <w:name w:val="Titre 5 Car"/>
    <w:basedOn w:val="Policepardfaut"/>
    <w:link w:val="Titre5"/>
    <w:uiPriority w:val="9"/>
    <w:semiHidden/>
    <w:rsid w:val="001C0DC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Titre6Car">
    <w:name w:val="Titre 6 Car"/>
    <w:basedOn w:val="Policepardfaut"/>
    <w:link w:val="Titre6"/>
    <w:uiPriority w:val="9"/>
    <w:semiHidden/>
    <w:rsid w:val="001C0DC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Titre7Car">
    <w:name w:val="Titre 7 Car"/>
    <w:basedOn w:val="Policepardfaut"/>
    <w:link w:val="Titre7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Titre8Car">
    <w:name w:val="Titre 8 Car"/>
    <w:basedOn w:val="Policepardfaut"/>
    <w:link w:val="Titre8"/>
    <w:uiPriority w:val="9"/>
    <w:semiHidden/>
    <w:rsid w:val="001C0DC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bstract">
    <w:name w:val="Abstract"/>
    <w:basedOn w:val="Corpsdetexte3"/>
    <w:link w:val="AbstractCar"/>
    <w:qFormat/>
    <w:rsid w:val="001C0DCA"/>
  </w:style>
  <w:style w:type="paragraph" w:customStyle="1" w:styleId="ListeNum">
    <w:name w:val="Liste Num"/>
    <w:basedOn w:val="Corpsdetexte"/>
    <w:link w:val="ListeNumCar"/>
    <w:qFormat/>
    <w:rsid w:val="00B14C62"/>
    <w:pPr>
      <w:numPr>
        <w:numId w:val="2"/>
      </w:numPr>
      <w:spacing w:before="0" w:after="0"/>
    </w:pPr>
  </w:style>
  <w:style w:type="character" w:customStyle="1" w:styleId="AbstractCar">
    <w:name w:val="Abstract Car"/>
    <w:basedOn w:val="Corpsdetexte3Car"/>
    <w:link w:val="Abstract"/>
    <w:rsid w:val="001C0DCA"/>
    <w:rPr>
      <w:rFonts w:ascii="Times New Roman" w:hAnsi="Times New Roman" w:cs="Times New Roman"/>
      <w:sz w:val="16"/>
      <w:szCs w:val="16"/>
    </w:rPr>
  </w:style>
  <w:style w:type="paragraph" w:customStyle="1" w:styleId="Tablecelltext">
    <w:name w:val="Table cell text"/>
    <w:basedOn w:val="Normal"/>
    <w:rsid w:val="00B14C62"/>
    <w:pPr>
      <w:tabs>
        <w:tab w:val="left" w:pos="1134"/>
      </w:tabs>
      <w:suppressAutoHyphens/>
      <w:spacing w:after="0" w:line="240" w:lineRule="auto"/>
      <w:jc w:val="center"/>
    </w:pPr>
    <w:rPr>
      <w:rFonts w:eastAsia="Times New Roman"/>
      <w:sz w:val="18"/>
      <w:szCs w:val="20"/>
      <w:lang w:val="en-GB"/>
    </w:rPr>
  </w:style>
  <w:style w:type="character" w:customStyle="1" w:styleId="ListeNumCar">
    <w:name w:val="Liste Num Car"/>
    <w:basedOn w:val="CorpsdetexteCar"/>
    <w:link w:val="ListeNum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customStyle="1" w:styleId="Legende">
    <w:name w:val="Legende"/>
    <w:basedOn w:val="Corpsdetexte"/>
    <w:link w:val="LegendeCar"/>
    <w:qFormat/>
    <w:rsid w:val="00C9435C"/>
    <w:pPr>
      <w:jc w:val="center"/>
    </w:pPr>
    <w:rPr>
      <w:i/>
    </w:rPr>
  </w:style>
  <w:style w:type="paragraph" w:styleId="Paragraphedeliste">
    <w:name w:val="List Paragraph"/>
    <w:basedOn w:val="Normal"/>
    <w:uiPriority w:val="34"/>
    <w:qFormat/>
    <w:rsid w:val="00C9435C"/>
    <w:pPr>
      <w:ind w:left="720"/>
      <w:contextualSpacing/>
    </w:pPr>
  </w:style>
  <w:style w:type="character" w:customStyle="1" w:styleId="LegendeCar">
    <w:name w:val="Legende Car"/>
    <w:basedOn w:val="CorpsdetexteCar"/>
    <w:link w:val="Legende"/>
    <w:rsid w:val="00C9435C"/>
    <w:rPr>
      <w:rFonts w:ascii="Times New Roman" w:eastAsia="Times New Roman" w:hAnsi="Times New Roman" w:cs="Times New Roman"/>
      <w:i/>
      <w:sz w:val="20"/>
      <w:szCs w:val="20"/>
      <w:lang w:eastAsia="fr-FR"/>
    </w:rPr>
  </w:style>
  <w:style w:type="table" w:styleId="Grilledutableau">
    <w:name w:val="Table Grid"/>
    <w:basedOn w:val="TableauNormal"/>
    <w:rsid w:val="00707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7071CA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7071CA"/>
    <w:rPr>
      <w:rFonts w:ascii="Times New Roman" w:hAnsi="Times New Roman" w:cs="Times New Roman"/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7071CA"/>
    <w:rPr>
      <w:vertAlign w:val="superscript"/>
    </w:rPr>
  </w:style>
  <w:style w:type="character" w:styleId="Marquedecommentaire">
    <w:name w:val="annotation reference"/>
    <w:basedOn w:val="Policepardfaut"/>
    <w:uiPriority w:val="99"/>
    <w:semiHidden/>
    <w:unhideWhenUsed/>
    <w:rsid w:val="000B4933"/>
    <w:rPr>
      <w:sz w:val="18"/>
      <w:szCs w:val="18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B4933"/>
    <w:pPr>
      <w:spacing w:line="240" w:lineRule="auto"/>
    </w:pPr>
    <w:rPr>
      <w:szCs w:val="24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0B4933"/>
    <w:rPr>
      <w:rFonts w:ascii="Times New Roman" w:hAnsi="Times New Roman" w:cs="Times New Roman"/>
      <w:sz w:val="24"/>
      <w:szCs w:val="24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B4933"/>
    <w:rPr>
      <w:b/>
      <w:bCs/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B4933"/>
    <w:rPr>
      <w:rFonts w:ascii="Times New Roman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see.asso.fr/en/ree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sciencedirect.com/science/journal/16310705?sdc=1" TargetMode="Externa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6C6658-8117-444A-ACC1-9F1F7F208A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3</Pages>
  <Words>768</Words>
  <Characters>4229</Characters>
  <Application>Microsoft Office Word</Application>
  <DocSecurity>0</DocSecurity>
  <Lines>35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llio Joseph Tanzi</dc:creator>
  <cp:lastModifiedBy>PC JH</cp:lastModifiedBy>
  <cp:revision>3</cp:revision>
  <dcterms:created xsi:type="dcterms:W3CDTF">2018-11-05T14:22:00Z</dcterms:created>
  <dcterms:modified xsi:type="dcterms:W3CDTF">2018-11-05T14:36:00Z</dcterms:modified>
</cp:coreProperties>
</file>